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F423C4" w14:textId="77777777" w:rsidR="00991AF6" w:rsidRPr="00991AF6" w:rsidRDefault="00991AF6" w:rsidP="00991AF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TRẮC NGHIỆM HÀM SỐ BẬC NHẤT</w:t>
      </w:r>
    </w:p>
    <w:p w14:paraId="780CFEBA" w14:textId="77777777" w:rsidR="00991AF6" w:rsidRPr="00991AF6" w:rsidRDefault="00991AF6" w:rsidP="00991AF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Vấn đề 1. TÍNH ĐỒNG BIẾN, NGHỊCH BIẾN</w:t>
      </w:r>
    </w:p>
    <w:p w14:paraId="25950E66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1: 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Tìm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 w14:anchorId="745B15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1pt" o:ole="">
            <v:imagedata r:id="rId5" o:title=""/>
          </v:shape>
          <o:OLEObject Type="Embed" ProgID="Equation.DSMT4" ShapeID="_x0000_i1025" DrawAspect="Content" ObjectID="_1690651363" r:id="rId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ể hàm số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070" w:dyaOrig="405" w14:anchorId="654416D3">
          <v:shape id="_x0000_i1026" type="#_x0000_t75" style="width:104pt;height:20pt" o:ole="">
            <v:imagedata r:id="rId7" o:title=""/>
          </v:shape>
          <o:OLEObject Type="Embed" ProgID="Equation.DSMT4" ShapeID="_x0000_i1026" DrawAspect="Content" ObjectID="_1690651364" r:id="rId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ồng biến trên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85" w14:anchorId="002C7AFE">
          <v:shape id="_x0000_i1027" type="#_x0000_t75" style="width:15pt;height:14.5pt" o:ole="">
            <v:imagedata r:id="rId9" o:title=""/>
          </v:shape>
          <o:OLEObject Type="Embed" ProgID="Equation.DSMT4" ShapeID="_x0000_i1027" DrawAspect="Content" ObjectID="_1690651365" r:id="rId10"/>
        </w:object>
      </w:r>
    </w:p>
    <w:p w14:paraId="62561706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720" w:dyaOrig="630" w14:anchorId="457709B0">
          <v:shape id="_x0000_i1028" type="#_x0000_t75" style="width:36.5pt;height:32pt" o:ole="">
            <v:imagedata r:id="rId11" o:title=""/>
          </v:shape>
          <o:OLEObject Type="Embed" ProgID="Equation.DSMT4" ShapeID="_x0000_i1028" DrawAspect="Content" ObjectID="_1690651366" r:id="rId1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05" w:dyaOrig="630" w14:anchorId="02BB6D40">
          <v:shape id="_x0000_i1029" type="#_x0000_t75" style="width:35pt;height:32pt" o:ole="">
            <v:imagedata r:id="rId13" o:title=""/>
          </v:shape>
          <o:OLEObject Type="Embed" ProgID="Equation.DSMT4" ShapeID="_x0000_i1029" DrawAspect="Content" ObjectID="_1690651367" r:id="rId14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85" w:dyaOrig="630" w14:anchorId="6B5AD69C">
          <v:shape id="_x0000_i1030" type="#_x0000_t75" style="width:44pt;height:32pt" o:ole="">
            <v:imagedata r:id="rId15" o:title=""/>
          </v:shape>
          <o:OLEObject Type="Embed" ProgID="Equation.DSMT4" ShapeID="_x0000_i1030" DrawAspect="Content" ObjectID="_1690651368" r:id="rId16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885" w:dyaOrig="630" w14:anchorId="16E81EE1">
          <v:shape id="_x0000_i1031" type="#_x0000_t75" style="width:44pt;height:32pt" o:ole="">
            <v:imagedata r:id="rId17" o:title=""/>
          </v:shape>
          <o:OLEObject Type="Embed" ProgID="Equation.DSMT4" ShapeID="_x0000_i1031" DrawAspect="Content" ObjectID="_1690651369" r:id="rId18"/>
        </w:object>
      </w:r>
    </w:p>
    <w:p w14:paraId="1BBE3552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2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Tìm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 w14:anchorId="61F5600C">
          <v:shape id="_x0000_i1032" type="#_x0000_t75" style="width:13pt;height:11pt" o:ole="">
            <v:imagedata r:id="rId19" o:title=""/>
          </v:shape>
          <o:OLEObject Type="Embed" ProgID="Equation.DSMT4" ShapeID="_x0000_i1032" DrawAspect="Content" ObjectID="_1690651370" r:id="rId2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ể hàm số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445" w:dyaOrig="405" w14:anchorId="1D72A30C">
          <v:shape id="_x0000_i1033" type="#_x0000_t75" style="width:122pt;height:20pt" o:ole="">
            <v:imagedata r:id="rId21" o:title=""/>
          </v:shape>
          <o:OLEObject Type="Embed" ProgID="Equation.DSMT4" ShapeID="_x0000_i1033" DrawAspect="Content" ObjectID="_1690651371" r:id="rId2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nghịch biến trên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85" w14:anchorId="51E5D268">
          <v:shape id="_x0000_i1034" type="#_x0000_t75" style="width:15pt;height:14.5pt" o:ole="">
            <v:imagedata r:id="rId23" o:title=""/>
          </v:shape>
          <o:OLEObject Type="Embed" ProgID="Equation.DSMT4" ShapeID="_x0000_i1034" DrawAspect="Content" ObjectID="_1690651372" r:id="rId24"/>
        </w:object>
      </w:r>
    </w:p>
    <w:p w14:paraId="6B105318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 w14:anchorId="78C5D1D2">
          <v:shape id="_x0000_i1035" type="#_x0000_t75" style="width:40pt;height:14.5pt" o:ole="">
            <v:imagedata r:id="rId25" o:title=""/>
          </v:shape>
          <o:OLEObject Type="Embed" ProgID="Equation.DSMT4" ShapeID="_x0000_i1035" DrawAspect="Content" ObjectID="_1690651373" r:id="rId26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85" w:dyaOrig="630" w14:anchorId="580F50A9">
          <v:shape id="_x0000_i1036" type="#_x0000_t75" style="width:44pt;height:32pt" o:ole="">
            <v:imagedata r:id="rId27" o:title=""/>
          </v:shape>
          <o:OLEObject Type="Embed" ProgID="Equation.DSMT4" ShapeID="_x0000_i1036" DrawAspect="Content" ObjectID="_1690651374" r:id="rId28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10" w:dyaOrig="285" w14:anchorId="5E964879">
          <v:shape id="_x0000_i1037" type="#_x0000_t75" style="width:40pt;height:14.5pt" o:ole="">
            <v:imagedata r:id="rId29" o:title=""/>
          </v:shape>
          <o:OLEObject Type="Embed" ProgID="Equation.DSMT4" ShapeID="_x0000_i1037" DrawAspect="Content" ObjectID="_1690651375" r:id="rId3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885" w:dyaOrig="630" w14:anchorId="46672512">
          <v:shape id="_x0000_i1038" type="#_x0000_t75" style="width:44pt;height:32pt" o:ole="">
            <v:imagedata r:id="rId31" o:title=""/>
          </v:shape>
          <o:OLEObject Type="Embed" ProgID="Equation.DSMT4" ShapeID="_x0000_i1038" DrawAspect="Content" ObjectID="_1690651376" r:id="rId32"/>
        </w:object>
      </w:r>
    </w:p>
    <w:p w14:paraId="6C50A46C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3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Tìm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 w14:anchorId="7E05F894">
          <v:shape id="_x0000_i1039" type="#_x0000_t75" style="width:13pt;height:11pt" o:ole="">
            <v:imagedata r:id="rId33" o:title=""/>
          </v:shape>
          <o:OLEObject Type="Embed" ProgID="Equation.DSMT4" ShapeID="_x0000_i1039" DrawAspect="Content" ObjectID="_1690651377" r:id="rId3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ể hàm số </w:t>
      </w:r>
      <w:r w:rsidRPr="00991AF6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2265" w:dyaOrig="525" w14:anchorId="461E4C30">
          <v:shape id="_x0000_i1040" type="#_x0000_t75" style="width:113.5pt;height:26pt" o:ole="">
            <v:imagedata r:id="rId35" o:title=""/>
          </v:shape>
          <o:OLEObject Type="Embed" ProgID="Equation.DSMT4" ShapeID="_x0000_i1040" DrawAspect="Content" ObjectID="_1690651378" r:id="rId3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nghịch biến trên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85" w14:anchorId="135DA22F">
          <v:shape id="_x0000_i1041" type="#_x0000_t75" style="width:15pt;height:14.5pt" o:ole="">
            <v:imagedata r:id="rId37" o:title=""/>
          </v:shape>
          <o:OLEObject Type="Embed" ProgID="Equation.DSMT4" ShapeID="_x0000_i1041" DrawAspect="Content" ObjectID="_1690651379" r:id="rId38"/>
        </w:object>
      </w:r>
    </w:p>
    <w:p w14:paraId="6CC0A1DE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30" w:dyaOrig="285" w14:anchorId="0A23A943">
          <v:shape id="_x0000_i1042" type="#_x0000_t75" style="width:32pt;height:14.5pt" o:ole="">
            <v:imagedata r:id="rId39" o:title=""/>
          </v:shape>
          <o:OLEObject Type="Embed" ProgID="Equation.DSMT4" ShapeID="_x0000_i1042" DrawAspect="Content" ObjectID="_1690651380" r:id="rId4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Với mọi</w:t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285" w:dyaOrig="225" w14:anchorId="15212E0F">
          <v:shape id="_x0000_i1043" type="#_x0000_t75" style="width:14.5pt;height:11pt" o:ole="">
            <v:imagedata r:id="rId41" o:title=""/>
          </v:shape>
          <o:OLEObject Type="Embed" ProgID="Equation.DSMT4" ShapeID="_x0000_i1043" DrawAspect="Content" ObjectID="_1690651381" r:id="rId4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80" w:dyaOrig="285" w14:anchorId="34F0AA33">
          <v:shape id="_x0000_i1044" type="#_x0000_t75" style="width:39pt;height:14.5pt" o:ole="">
            <v:imagedata r:id="rId43" o:title=""/>
          </v:shape>
          <o:OLEObject Type="Embed" ProgID="Equation.DSMT4" ShapeID="_x0000_i1044" DrawAspect="Content" ObjectID="_1690651382" r:id="rId44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 w14:anchorId="0FBE3B93">
          <v:shape id="_x0000_i1045" type="#_x0000_t75" style="width:40pt;height:14.5pt" o:ole="">
            <v:imagedata r:id="rId45" o:title=""/>
          </v:shape>
          <o:OLEObject Type="Embed" ProgID="Equation.DSMT4" ShapeID="_x0000_i1045" DrawAspect="Content" ObjectID="_1690651383" r:id="rId46"/>
        </w:object>
      </w:r>
    </w:p>
    <w:p w14:paraId="350EAB60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4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Có bao nhiêu giá trị nguyên của tham số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 w14:anchorId="1000301A">
          <v:shape id="_x0000_i1046" type="#_x0000_t75" style="width:13pt;height:11pt" o:ole="">
            <v:imagedata r:id="rId47" o:title=""/>
          </v:shape>
          <o:OLEObject Type="Embed" ProgID="Equation.DSMT4" ShapeID="_x0000_i1046" DrawAspect="Content" ObjectID="_1690651384" r:id="rId4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thuộc đoạn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410" w:dyaOrig="405" w14:anchorId="724203AC">
          <v:shape id="_x0000_i1047" type="#_x0000_t75" style="width:70.5pt;height:20pt" o:ole="">
            <v:imagedata r:id="rId49" o:title=""/>
          </v:shape>
          <o:OLEObject Type="Embed" ProgID="Equation.DSMT4" ShapeID="_x0000_i1047" DrawAspect="Content" ObjectID="_1690651385" r:id="rId5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ể hàm số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815" w:dyaOrig="405" w14:anchorId="6993E075">
          <v:shape id="_x0000_i1048" type="#_x0000_t75" style="width:91pt;height:20pt" o:ole="">
            <v:imagedata r:id="rId51" o:title=""/>
          </v:shape>
          <o:OLEObject Type="Embed" ProgID="Equation.DSMT4" ShapeID="_x0000_i1048" DrawAspect="Content" ObjectID="_1690651386" r:id="rId5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ồng biến trên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85" w14:anchorId="6916D5D2">
          <v:shape id="_x0000_i1049" type="#_x0000_t75" style="width:15pt;height:14.5pt" o:ole="">
            <v:imagedata r:id="rId53" o:title=""/>
          </v:shape>
          <o:OLEObject Type="Embed" ProgID="Equation.DSMT4" ShapeID="_x0000_i1049" DrawAspect="Content" ObjectID="_1690651387" r:id="rId54"/>
        </w:object>
      </w:r>
    </w:p>
    <w:p w14:paraId="0ED140BE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00" w:dyaOrig="285" w14:anchorId="2C15DA04">
          <v:shape id="_x0000_i1050" type="#_x0000_t75" style="width:30pt;height:14.5pt" o:ole="">
            <v:imagedata r:id="rId55" o:title=""/>
          </v:shape>
          <o:OLEObject Type="Embed" ProgID="Equation.DSMT4" ShapeID="_x0000_i1050" DrawAspect="Content" ObjectID="_1690651388" r:id="rId56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85" w14:anchorId="5D59A78A">
          <v:shape id="_x0000_i1051" type="#_x0000_t75" style="width:30pt;height:14.5pt" o:ole="">
            <v:imagedata r:id="rId57" o:title=""/>
          </v:shape>
          <o:OLEObject Type="Embed" ProgID="Equation.DSMT4" ShapeID="_x0000_i1051" DrawAspect="Content" ObjectID="_1690651389" r:id="rId58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Vô số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5" w:dyaOrig="120" w14:anchorId="537D3C0A">
          <v:shape id="_x0000_i1052" type="#_x0000_t75" style="width:5pt;height:6pt" o:ole="">
            <v:imagedata r:id="rId59" o:title=""/>
          </v:shape>
          <o:OLEObject Type="Embed" ProgID="Equation.DSMT4" ShapeID="_x0000_i1052" DrawAspect="Content" ObjectID="_1690651390" r:id="rId6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00" w:dyaOrig="285" w14:anchorId="06751C7C">
          <v:shape id="_x0000_i1053" type="#_x0000_t75" style="width:30pt;height:14.5pt" o:ole="">
            <v:imagedata r:id="rId61" o:title=""/>
          </v:shape>
          <o:OLEObject Type="Embed" ProgID="Equation.DSMT4" ShapeID="_x0000_i1053" DrawAspect="Content" ObjectID="_1690651391" r:id="rId62"/>
        </w:object>
      </w:r>
    </w:p>
    <w:p w14:paraId="0CAD7BB7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5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Có bao nhiêu giá trị nguyên của tham số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 w14:anchorId="55D27426">
          <v:shape id="_x0000_i1054" type="#_x0000_t75" style="width:13pt;height:11pt" o:ole="">
            <v:imagedata r:id="rId63" o:title=""/>
          </v:shape>
          <o:OLEObject Type="Embed" ProgID="Equation.DSMT4" ShapeID="_x0000_i1054" DrawAspect="Content" ObjectID="_1690651392" r:id="rId6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thuộc đoạn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410" w:dyaOrig="405" w14:anchorId="05BEAB01">
          <v:shape id="_x0000_i1055" type="#_x0000_t75" style="width:70.5pt;height:20pt" o:ole="">
            <v:imagedata r:id="rId65" o:title=""/>
          </v:shape>
          <o:OLEObject Type="Embed" ProgID="Equation.DSMT4" ShapeID="_x0000_i1055" DrawAspect="Content" ObjectID="_1690651393" r:id="rId6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ể hàm số </w:t>
      </w:r>
      <w:r w:rsidRPr="00991AF6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1935" w:dyaOrig="525" w14:anchorId="7EB2E6A1">
          <v:shape id="_x0000_i1056" type="#_x0000_t75" style="width:96.5pt;height:26pt" o:ole="">
            <v:imagedata r:id="rId67" o:title=""/>
          </v:shape>
          <o:OLEObject Type="Embed" ProgID="Equation.DSMT4" ShapeID="_x0000_i1056" DrawAspect="Content" ObjectID="_1690651394" r:id="rId6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ồng biến trên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00" w:dyaOrig="285" w14:anchorId="3046A134">
          <v:shape id="_x0000_i1057" type="#_x0000_t75" style="width:15pt;height:14.5pt" o:ole="">
            <v:imagedata r:id="rId69" o:title=""/>
          </v:shape>
          <o:OLEObject Type="Embed" ProgID="Equation.DSMT4" ShapeID="_x0000_i1057" DrawAspect="Content" ObjectID="_1690651395" r:id="rId70"/>
        </w:object>
      </w:r>
    </w:p>
    <w:p w14:paraId="766FC1EA" w14:textId="77777777" w:rsidR="00991AF6" w:rsidRPr="00991AF6" w:rsidRDefault="00991AF6" w:rsidP="00991AF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00" w:dyaOrig="285" w14:anchorId="20A32554">
          <v:shape id="_x0000_i1058" type="#_x0000_t75" style="width:30pt;height:14.5pt" o:ole="">
            <v:imagedata r:id="rId71" o:title=""/>
          </v:shape>
          <o:OLEObject Type="Embed" ProgID="Equation.DSMT4" ShapeID="_x0000_i1058" DrawAspect="Content" ObjectID="_1690651396" r:id="rId7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85" w14:anchorId="2DDBCE66">
          <v:shape id="_x0000_i1059" type="#_x0000_t75" style="width:30pt;height:14.5pt" o:ole="">
            <v:imagedata r:id="rId73" o:title=""/>
          </v:shape>
          <o:OLEObject Type="Embed" ProgID="Equation.DSMT4" ShapeID="_x0000_i1059" DrawAspect="Content" ObjectID="_1690651397" r:id="rId74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Vô số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5" w:dyaOrig="120" w14:anchorId="6489F273">
          <v:shape id="_x0000_i1060" type="#_x0000_t75" style="width:5pt;height:6pt" o:ole="">
            <v:imagedata r:id="rId75" o:title=""/>
          </v:shape>
          <o:OLEObject Type="Embed" ProgID="Equation.DSMT4" ShapeID="_x0000_i1060" DrawAspect="Content" ObjectID="_1690651398" r:id="rId76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00" w:dyaOrig="285" w14:anchorId="1B2705FD">
          <v:shape id="_x0000_i1061" type="#_x0000_t75" style="width:30pt;height:14.5pt" o:ole="">
            <v:imagedata r:id="rId77" o:title=""/>
          </v:shape>
          <o:OLEObject Type="Embed" ProgID="Equation.DSMT4" ShapeID="_x0000_i1061" DrawAspect="Content" ObjectID="_1690651399" r:id="rId78"/>
        </w:object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</w:p>
    <w:p w14:paraId="386F352E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Vấn đề 2. XÁC ĐỊNH HÀM SỐ BẬC NHẤT</w:t>
      </w:r>
    </w:p>
    <w:p w14:paraId="1D57F344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6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ường thẳng nào sau đây song song với đường thẳng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00" w:dyaOrig="375" w14:anchorId="431D7714">
          <v:shape id="_x0000_i1062" type="#_x0000_t75" style="width:44.5pt;height:19pt" o:ole="">
            <v:imagedata r:id="rId79" o:title=""/>
          </v:shape>
          <o:OLEObject Type="Embed" ProgID="Equation.DSMT4" ShapeID="_x0000_i1062" DrawAspect="Content" ObjectID="_1690651400" r:id="rId80"/>
        </w:object>
      </w:r>
    </w:p>
    <w:p w14:paraId="521C2B1A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185" w:dyaOrig="375" w14:anchorId="5C6E0EA2">
          <v:shape id="_x0000_i1063" type="#_x0000_t75" style="width:59pt;height:19pt" o:ole="">
            <v:imagedata r:id="rId81" o:title=""/>
          </v:shape>
          <o:OLEObject Type="Embed" ProgID="Equation.DSMT4" ShapeID="_x0000_i1063" DrawAspect="Content" ObjectID="_1690651401" r:id="rId8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position w:val="-28"/>
          <w:sz w:val="24"/>
          <w:szCs w:val="24"/>
          <w:lang w:val="nl-NL"/>
        </w:rPr>
        <w:object w:dxaOrig="1320" w:dyaOrig="660" w14:anchorId="05344AED">
          <v:shape id="_x0000_i1064" type="#_x0000_t75" style="width:66pt;height:33pt" o:ole="">
            <v:imagedata r:id="rId83" o:title=""/>
          </v:shape>
          <o:OLEObject Type="Embed" ProgID="Equation.DSMT4" ShapeID="_x0000_i1064" DrawAspect="Content" ObjectID="_1690651402" r:id="rId84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45" w:dyaOrig="375" w14:anchorId="422B130E">
          <v:shape id="_x0000_i1065" type="#_x0000_t75" style="width:62.5pt;height:19pt" o:ole="">
            <v:imagedata r:id="rId85" o:title=""/>
          </v:shape>
          <o:OLEObject Type="Embed" ProgID="Equation.DSMT4" ShapeID="_x0000_i1065" DrawAspect="Content" ObjectID="_1690651403" r:id="rId86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28"/>
          <w:sz w:val="24"/>
          <w:szCs w:val="24"/>
          <w:lang w:val="nl-NL"/>
        </w:rPr>
        <w:object w:dxaOrig="1320" w:dyaOrig="660" w14:anchorId="0986D954">
          <v:shape id="_x0000_i1066" type="#_x0000_t75" style="width:66pt;height:33pt" o:ole="">
            <v:imagedata r:id="rId87" o:title=""/>
          </v:shape>
          <o:OLEObject Type="Embed" ProgID="Equation.DSMT4" ShapeID="_x0000_i1066" DrawAspect="Content" ObjectID="_1690651404" r:id="rId88"/>
        </w:object>
      </w:r>
    </w:p>
    <w:p w14:paraId="1DAE7584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7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Tìm tất cả các giá trị thực của tham số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 w14:anchorId="154C2BCF">
          <v:shape id="_x0000_i1067" type="#_x0000_t75" style="width:13pt;height:11pt" o:ole="">
            <v:imagedata r:id="rId89" o:title=""/>
          </v:shape>
          <o:OLEObject Type="Embed" ProgID="Equation.DSMT4" ShapeID="_x0000_i1067" DrawAspect="Content" ObjectID="_1690651405" r:id="rId9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ể đường thẳng </w:t>
      </w:r>
      <w:r w:rsidRPr="00991AF6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2250" w:dyaOrig="525" w14:anchorId="263951D5">
          <v:shape id="_x0000_i1068" type="#_x0000_t75" style="width:112pt;height:26pt" o:ole="">
            <v:imagedata r:id="rId91" o:title=""/>
          </v:shape>
          <o:OLEObject Type="Embed" ProgID="Equation.DSMT4" ShapeID="_x0000_i1068" DrawAspect="Content" ObjectID="_1690651406" r:id="rId9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song song với đường thẳng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55" w:dyaOrig="330" w14:anchorId="0005239C">
          <v:shape id="_x0000_i1069" type="#_x0000_t75" style="width:43pt;height:16pt" o:ole="">
            <v:imagedata r:id="rId93" o:title=""/>
          </v:shape>
          <o:OLEObject Type="Embed" ProgID="Equation.DSMT4" ShapeID="_x0000_i1069" DrawAspect="Content" ObjectID="_1690651407" r:id="rId9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8DF001A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60" w:dyaOrig="285" w14:anchorId="6033D93C">
          <v:shape id="_x0000_i1070" type="#_x0000_t75" style="width:33pt;height:14.5pt" o:ole="">
            <v:imagedata r:id="rId95" o:title=""/>
          </v:shape>
          <o:OLEObject Type="Embed" ProgID="Equation.DSMT4" ShapeID="_x0000_i1070" DrawAspect="Content" ObjectID="_1690651408" r:id="rId96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10" w:dyaOrig="285" w14:anchorId="4021AA2A">
          <v:shape id="_x0000_i1071" type="#_x0000_t75" style="width:40pt;height:14.5pt" o:ole="">
            <v:imagedata r:id="rId97" o:title=""/>
          </v:shape>
          <o:OLEObject Type="Embed" ProgID="Equation.DSMT4" ShapeID="_x0000_i1071" DrawAspect="Content" ObjectID="_1690651409" r:id="rId98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10" w:dyaOrig="285" w14:anchorId="6689ED04">
          <v:shape id="_x0000_i1072" type="#_x0000_t75" style="width:40pt;height:14.5pt" o:ole="">
            <v:imagedata r:id="rId99" o:title=""/>
          </v:shape>
          <o:OLEObject Type="Embed" ProgID="Equation.DSMT4" ShapeID="_x0000_i1072" DrawAspect="Content" ObjectID="_1690651410" r:id="rId10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30" w:dyaOrig="285" w14:anchorId="54569189">
          <v:shape id="_x0000_i1073" type="#_x0000_t75" style="width:32pt;height:14.5pt" o:ole="">
            <v:imagedata r:id="rId101" o:title=""/>
          </v:shape>
          <o:OLEObject Type="Embed" ProgID="Equation.DSMT4" ShapeID="_x0000_i1073" DrawAspect="Content" ObjectID="_1690651411" r:id="rId102"/>
        </w:object>
      </w:r>
    </w:p>
    <w:p w14:paraId="2E13B34C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8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Tìm tất cả các giá trị thực của tham số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 w14:anchorId="181A21DE">
          <v:shape id="_x0000_i1074" type="#_x0000_t75" style="width:13pt;height:11pt" o:ole="">
            <v:imagedata r:id="rId103" o:title=""/>
          </v:shape>
          <o:OLEObject Type="Embed" ProgID="Equation.DSMT4" ShapeID="_x0000_i1074" DrawAspect="Content" ObjectID="_1690651412" r:id="rId10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ể đường thẳng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90" w:dyaOrig="330" w14:anchorId="3D92071C">
          <v:shape id="_x0000_i1075" type="#_x0000_t75" style="width:49.5pt;height:16pt" o:ole="">
            <v:imagedata r:id="rId105" o:title=""/>
          </v:shape>
          <o:OLEObject Type="Embed" ProgID="Equation.DSMT4" ShapeID="_x0000_i1075" DrawAspect="Content" ObjectID="_1690651413" r:id="rId10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song song với đường thẳng </w:t>
      </w:r>
      <w:r w:rsidRPr="00991AF6">
        <w:rPr>
          <w:rFonts w:ascii="Times New Roman" w:hAnsi="Times New Roman" w:cs="Times New Roman"/>
          <w:position w:val="-20"/>
          <w:sz w:val="24"/>
          <w:szCs w:val="24"/>
          <w:lang w:val="nl-NL"/>
        </w:rPr>
        <w:object w:dxaOrig="2250" w:dyaOrig="525" w14:anchorId="26277F43">
          <v:shape id="_x0000_i1076" type="#_x0000_t75" style="width:112pt;height:26pt" o:ole="">
            <v:imagedata r:id="rId107" o:title=""/>
          </v:shape>
          <o:OLEObject Type="Embed" ProgID="Equation.DSMT4" ShapeID="_x0000_i1076" DrawAspect="Content" ObjectID="_1690651414" r:id="rId10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4D239E2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35" w:dyaOrig="285" w14:anchorId="5449E8C2">
          <v:shape id="_x0000_i1077" type="#_x0000_t75" style="width:37pt;height:14.5pt" o:ole="">
            <v:imagedata r:id="rId109" o:title=""/>
          </v:shape>
          <o:OLEObject Type="Embed" ProgID="Equation.DSMT4" ShapeID="_x0000_i1077" DrawAspect="Content" ObjectID="_1690651415" r:id="rId11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 w14:anchorId="327335E4">
          <v:shape id="_x0000_i1078" type="#_x0000_t75" style="width:33pt;height:14.5pt" o:ole="">
            <v:imagedata r:id="rId111" o:title=""/>
          </v:shape>
          <o:OLEObject Type="Embed" ProgID="Equation.DSMT4" ShapeID="_x0000_i1078" DrawAspect="Content" ObjectID="_1690651416" r:id="rId11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10" w:dyaOrig="285" w14:anchorId="08E73663">
          <v:shape id="_x0000_i1079" type="#_x0000_t75" style="width:40pt;height:14.5pt" o:ole="">
            <v:imagedata r:id="rId113" o:title=""/>
          </v:shape>
          <o:OLEObject Type="Embed" ProgID="Equation.DSMT4" ShapeID="_x0000_i1079" DrawAspect="Content" ObjectID="_1690651417" r:id="rId114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60" w:dyaOrig="285" w14:anchorId="291E1D2D">
          <v:shape id="_x0000_i1080" type="#_x0000_t75" style="width:33pt;height:14.5pt" o:ole="">
            <v:imagedata r:id="rId115" o:title=""/>
          </v:shape>
          <o:OLEObject Type="Embed" ProgID="Equation.DSMT4" ShapeID="_x0000_i1080" DrawAspect="Content" ObjectID="_1690651418" r:id="rId116"/>
        </w:object>
      </w:r>
    </w:p>
    <w:p w14:paraId="500373AF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>Câu 9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Biết rằng đồ thị hàm số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 w14:anchorId="03521D72">
          <v:shape id="_x0000_i1081" type="#_x0000_t75" style="width:51.5pt;height:16pt" o:ole="">
            <v:imagedata r:id="rId117" o:title=""/>
          </v:shape>
          <o:OLEObject Type="Embed" ProgID="Equation.DSMT4" ShapeID="_x0000_i1081" DrawAspect="Content" ObjectID="_1690651419" r:id="rId11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810" w:dyaOrig="405" w14:anchorId="00404694">
          <v:shape id="_x0000_i1082" type="#_x0000_t75" style="width:40pt;height:20pt" o:ole="">
            <v:imagedata r:id="rId119" o:title=""/>
          </v:shape>
          <o:OLEObject Type="Embed" ProgID="Equation.DSMT4" ShapeID="_x0000_i1082" DrawAspect="Content" ObjectID="_1690651420" r:id="rId12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song song với đường thẳng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90" w:dyaOrig="330" w14:anchorId="3CE05D08">
          <v:shape id="_x0000_i1083" type="#_x0000_t75" style="width:49.5pt;height:16pt" o:ole="">
            <v:imagedata r:id="rId121" o:title=""/>
          </v:shape>
          <o:OLEObject Type="Embed" ProgID="Equation.DSMT4" ShapeID="_x0000_i1083" DrawAspect="Content" ObjectID="_1690651421" r:id="rId12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. Tính tổng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60" w:dyaOrig="285" w14:anchorId="065DCE67">
          <v:shape id="_x0000_i1084" type="#_x0000_t75" style="width:48pt;height:14.5pt" o:ole="">
            <v:imagedata r:id="rId123" o:title=""/>
          </v:shape>
          <o:OLEObject Type="Embed" ProgID="Equation.DSMT4" ShapeID="_x0000_i1084" DrawAspect="Content" ObjectID="_1690651422" r:id="rId124"/>
        </w:object>
      </w:r>
    </w:p>
    <w:p w14:paraId="2F79DF96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30" w:dyaOrig="285" w14:anchorId="57C3E81C">
          <v:shape id="_x0000_i1085" type="#_x0000_t75" style="width:32pt;height:14.5pt" o:ole="">
            <v:imagedata r:id="rId125" o:title=""/>
          </v:shape>
          <o:OLEObject Type="Embed" ProgID="Equation.DSMT4" ShapeID="_x0000_i1085" DrawAspect="Content" ObjectID="_1690651423" r:id="rId126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30" w:dyaOrig="285" w14:anchorId="11AC57D6">
          <v:shape id="_x0000_i1086" type="#_x0000_t75" style="width:32pt;height:14.5pt" o:ole="">
            <v:imagedata r:id="rId127" o:title=""/>
          </v:shape>
          <o:OLEObject Type="Embed" ProgID="Equation.DSMT4" ShapeID="_x0000_i1086" DrawAspect="Content" ObjectID="_1690651424" r:id="rId128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30" w:dyaOrig="285" w14:anchorId="1BB2622B">
          <v:shape id="_x0000_i1087" type="#_x0000_t75" style="width:32pt;height:14.5pt" o:ole="">
            <v:imagedata r:id="rId129" o:title=""/>
          </v:shape>
          <o:OLEObject Type="Embed" ProgID="Equation.DSMT4" ShapeID="_x0000_i1087" DrawAspect="Content" ObjectID="_1690651425" r:id="rId13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65" w:dyaOrig="285" w14:anchorId="256CD2A8">
          <v:shape id="_x0000_i1088" type="#_x0000_t75" style="width:38.5pt;height:14.5pt" o:ole="">
            <v:imagedata r:id="rId131" o:title=""/>
          </v:shape>
          <o:OLEObject Type="Embed" ProgID="Equation.DSMT4" ShapeID="_x0000_i1088" DrawAspect="Content" ObjectID="_1690651426" r:id="rId132"/>
        </w:object>
      </w:r>
    </w:p>
    <w:p w14:paraId="71833D41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10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Biết rằng đồ thị hàm số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 w14:anchorId="5ADA3200">
          <v:shape id="_x0000_i1089" type="#_x0000_t75" style="width:51.5pt;height:16pt" o:ole="">
            <v:imagedata r:id="rId133" o:title=""/>
          </v:shape>
          <o:OLEObject Type="Embed" ProgID="Equation.DSMT4" ShapeID="_x0000_i1089" DrawAspect="Content" ObjectID="_1690651427" r:id="rId13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00" w:dyaOrig="405" w14:anchorId="7FBD01F6">
          <v:shape id="_x0000_i1090" type="#_x0000_t75" style="width:44.5pt;height:20pt" o:ole="">
            <v:imagedata r:id="rId135" o:title=""/>
          </v:shape>
          <o:OLEObject Type="Embed" ProgID="Equation.DSMT4" ShapeID="_x0000_i1090" DrawAspect="Content" ObjectID="_1690651428" r:id="rId13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song song với đường thẳng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420" w:dyaOrig="285" w14:anchorId="11014403">
          <v:shape id="_x0000_i1091" type="#_x0000_t75" style="width:20.5pt;height:14.5pt" o:ole="">
            <v:imagedata r:id="rId137" o:title=""/>
          </v:shape>
          <o:OLEObject Type="Embed" ProgID="Equation.DSMT4" ShapeID="_x0000_i1091" DrawAspect="Content" ObjectID="_1690651429" r:id="rId13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85" w14:anchorId="789AF47D">
          <v:shape id="_x0000_i1092" type="#_x0000_t75" style="width:12.5pt;height:14.5pt" o:ole="">
            <v:imagedata r:id="rId139" o:title=""/>
          </v:shape>
          <o:OLEObject Type="Embed" ProgID="Equation.DSMT4" ShapeID="_x0000_i1092" DrawAspect="Content" ObjectID="_1690651430" r:id="rId14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là gốc tọa độ và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5" w:dyaOrig="405" w14:anchorId="6BA25199">
          <v:shape id="_x0000_i1093" type="#_x0000_t75" style="width:38.5pt;height:20pt" o:ole="">
            <v:imagedata r:id="rId141" o:title=""/>
          </v:shape>
          <o:OLEObject Type="Embed" ProgID="Equation.DSMT4" ShapeID="_x0000_i1093" DrawAspect="Content" ObjectID="_1690651431" r:id="rId14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. Tính giá trị biểu thức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200" w:dyaOrig="360" w14:anchorId="4D2153E4">
          <v:shape id="_x0000_i1094" type="#_x0000_t75" style="width:60.5pt;height:18pt" o:ole="">
            <v:imagedata r:id="rId143" o:title=""/>
          </v:shape>
          <o:OLEObject Type="Embed" ProgID="Equation.DSMT4" ShapeID="_x0000_i1094" DrawAspect="Content" ObjectID="_1690651432" r:id="rId144"/>
        </w:object>
      </w:r>
    </w:p>
    <w:p w14:paraId="52D1D68E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65" w:dyaOrig="285" w14:anchorId="129C2EAB">
          <v:shape id="_x0000_i1095" type="#_x0000_t75" style="width:38.5pt;height:14.5pt" o:ole="">
            <v:imagedata r:id="rId145" o:title=""/>
          </v:shape>
          <o:OLEObject Type="Embed" ProgID="Equation.DSMT4" ShapeID="_x0000_i1095" DrawAspect="Content" ObjectID="_1690651433" r:id="rId146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85" w:dyaOrig="285" w14:anchorId="0CB70BA0">
          <v:shape id="_x0000_i1096" type="#_x0000_t75" style="width:44pt;height:14.5pt" o:ole="">
            <v:imagedata r:id="rId147" o:title=""/>
          </v:shape>
          <o:OLEObject Type="Embed" ProgID="Equation.DSMT4" ShapeID="_x0000_i1096" DrawAspect="Content" ObjectID="_1690651434" r:id="rId148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85" w:dyaOrig="285" w14:anchorId="6545A0C3">
          <v:shape id="_x0000_i1097" type="#_x0000_t75" style="width:44pt;height:14.5pt" o:ole="">
            <v:imagedata r:id="rId149" o:title=""/>
          </v:shape>
          <o:OLEObject Type="Embed" ProgID="Equation.DSMT4" ShapeID="_x0000_i1097" DrawAspect="Content" ObjectID="_1690651435" r:id="rId15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35" w:dyaOrig="285" w14:anchorId="3B35360D">
          <v:shape id="_x0000_i1098" type="#_x0000_t75" style="width:37pt;height:14.5pt" o:ole="">
            <v:imagedata r:id="rId151" o:title=""/>
          </v:shape>
          <o:OLEObject Type="Embed" ProgID="Equation.DSMT4" ShapeID="_x0000_i1098" DrawAspect="Content" ObjectID="_1690651436" r:id="rId152"/>
        </w:object>
      </w:r>
    </w:p>
    <w:p w14:paraId="5720EDCF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11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Tìm tất cả các giá trị thực của tham số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 w14:anchorId="03676911">
          <v:shape id="_x0000_i1099" type="#_x0000_t75" style="width:13pt;height:11pt" o:ole="">
            <v:imagedata r:id="rId153" o:title=""/>
          </v:shape>
          <o:OLEObject Type="Embed" ProgID="Equation.DSMT4" ShapeID="_x0000_i1099" DrawAspect="Content" ObjectID="_1690651437" r:id="rId15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ể đường thẳng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475" w:dyaOrig="405" w14:anchorId="31366A92">
          <v:shape id="_x0000_i1100" type="#_x0000_t75" style="width:124pt;height:20pt" o:ole="">
            <v:imagedata r:id="rId155" o:title=""/>
          </v:shape>
          <o:OLEObject Type="Embed" ProgID="Equation.DSMT4" ShapeID="_x0000_i1100" DrawAspect="Content" ObjectID="_1690651438" r:id="rId15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uông góc với đường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35" w:dyaOrig="330" w14:anchorId="0FA34220">
          <v:shape id="_x0000_i1101" type="#_x0000_t75" style="width:67pt;height:16pt" o:ole="">
            <v:imagedata r:id="rId157" o:title=""/>
          </v:shape>
          <o:OLEObject Type="Embed" ProgID="Equation.DSMT4" ShapeID="_x0000_i1101" DrawAspect="Content" ObjectID="_1690651439" r:id="rId158"/>
        </w:object>
      </w:r>
    </w:p>
    <w:p w14:paraId="25501171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 w14:anchorId="052C8C5C">
          <v:shape id="_x0000_i1102" type="#_x0000_t75" style="width:33pt;height:14.5pt" o:ole="">
            <v:imagedata r:id="rId159" o:title=""/>
          </v:shape>
          <o:OLEObject Type="Embed" ProgID="Equation.DSMT4" ShapeID="_x0000_i1102" DrawAspect="Content" ObjectID="_1690651440" r:id="rId16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85" w:dyaOrig="630" w14:anchorId="19116AE2">
          <v:shape id="_x0000_i1103" type="#_x0000_t75" style="width:44pt;height:32pt" o:ole="">
            <v:imagedata r:id="rId161" o:title=""/>
          </v:shape>
          <o:OLEObject Type="Embed" ProgID="Equation.DSMT4" ShapeID="_x0000_i1103" DrawAspect="Content" ObjectID="_1690651441" r:id="rId16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05" w:dyaOrig="630" w14:anchorId="4C3E2230">
          <v:shape id="_x0000_i1104" type="#_x0000_t75" style="width:35pt;height:32pt" o:ole="">
            <v:imagedata r:id="rId163" o:title=""/>
          </v:shape>
          <o:OLEObject Type="Embed" ProgID="Equation.DSMT4" ShapeID="_x0000_i1104" DrawAspect="Content" ObjectID="_1690651442" r:id="rId164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885" w:dyaOrig="630" w14:anchorId="06B26D39">
          <v:shape id="_x0000_i1105" type="#_x0000_t75" style="width:44pt;height:32pt" o:ole="">
            <v:imagedata r:id="rId165" o:title=""/>
          </v:shape>
          <o:OLEObject Type="Embed" ProgID="Equation.DSMT4" ShapeID="_x0000_i1105" DrawAspect="Content" ObjectID="_1690651443" r:id="rId166"/>
        </w:object>
      </w:r>
    </w:p>
    <w:p w14:paraId="0BB9DD77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12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Biết rằng đồ thị hàm số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 w14:anchorId="0614D8C3">
          <v:shape id="_x0000_i1106" type="#_x0000_t75" style="width:51.5pt;height:16pt" o:ole="">
            <v:imagedata r:id="rId167" o:title=""/>
          </v:shape>
          <o:OLEObject Type="Embed" ProgID="Equation.DSMT4" ShapeID="_x0000_i1106" DrawAspect="Content" ObjectID="_1690651444" r:id="rId16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15" w:dyaOrig="405" w14:anchorId="68CC5507">
          <v:shape id="_x0000_i1107" type="#_x0000_t75" style="width:46pt;height:20pt" o:ole="">
            <v:imagedata r:id="rId169" o:title=""/>
          </v:shape>
          <o:OLEObject Type="Embed" ProgID="Equation.DSMT4" ShapeID="_x0000_i1107" DrawAspect="Content" ObjectID="_1690651445" r:id="rId17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vuông góc với đường thẳng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20" w:dyaOrig="330" w14:anchorId="01E6E37C">
          <v:shape id="_x0000_i1108" type="#_x0000_t75" style="width:66pt;height:16pt" o:ole="">
            <v:imagedata r:id="rId171" o:title=""/>
          </v:shape>
          <o:OLEObject Type="Embed" ProgID="Equation.DSMT4" ShapeID="_x0000_i1108" DrawAspect="Content" ObjectID="_1690651446" r:id="rId17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. Tính tích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20" w:dyaOrig="285" w14:anchorId="11B1BBC8">
          <v:shape id="_x0000_i1109" type="#_x0000_t75" style="width:36.5pt;height:14.5pt" o:ole="">
            <v:imagedata r:id="rId173" o:title=""/>
          </v:shape>
          <o:OLEObject Type="Embed" ProgID="Equation.DSMT4" ShapeID="_x0000_i1109" DrawAspect="Content" ObjectID="_1690651447" r:id="rId17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471E7A8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30" w:dyaOrig="285" w14:anchorId="6A7D8FD1">
          <v:shape id="_x0000_i1110" type="#_x0000_t75" style="width:32pt;height:14.5pt" o:ole="">
            <v:imagedata r:id="rId175" o:title=""/>
          </v:shape>
          <o:OLEObject Type="Embed" ProgID="Equation.DSMT4" ShapeID="_x0000_i1110" DrawAspect="Content" ObjectID="_1690651448" r:id="rId176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855" w:dyaOrig="630" w14:anchorId="6E03438D">
          <v:shape id="_x0000_i1111" type="#_x0000_t75" style="width:43pt;height:32pt" o:ole="">
            <v:imagedata r:id="rId177" o:title=""/>
          </v:shape>
          <o:OLEObject Type="Embed" ProgID="Equation.DSMT4" ShapeID="_x0000_i1111" DrawAspect="Content" ObjectID="_1690651449" r:id="rId178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705" w:dyaOrig="630" w14:anchorId="0E437761">
          <v:shape id="_x0000_i1112" type="#_x0000_t75" style="width:35pt;height:32pt" o:ole="">
            <v:imagedata r:id="rId179" o:title=""/>
          </v:shape>
          <o:OLEObject Type="Embed" ProgID="Equation.DSMT4" ShapeID="_x0000_i1112" DrawAspect="Content" ObjectID="_1690651450" r:id="rId18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855" w:dyaOrig="630" w14:anchorId="4D478128">
          <v:shape id="_x0000_i1113" type="#_x0000_t75" style="width:43pt;height:32pt" o:ole="">
            <v:imagedata r:id="rId181" o:title=""/>
          </v:shape>
          <o:OLEObject Type="Embed" ProgID="Equation.DSMT4" ShapeID="_x0000_i1113" DrawAspect="Content" ObjectID="_1690651451" r:id="rId182"/>
        </w:object>
      </w:r>
    </w:p>
    <w:p w14:paraId="50D11888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13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Tìm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25" w14:anchorId="4B32A8DB">
          <v:shape id="_x0000_i1114" type="#_x0000_t75" style="width:10pt;height:11pt" o:ole="">
            <v:imagedata r:id="rId183" o:title=""/>
          </v:shape>
          <o:OLEObject Type="Embed" ProgID="Equation.DSMT4" ShapeID="_x0000_i1114" DrawAspect="Content" ObjectID="_1690651452" r:id="rId18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85" w14:anchorId="7184C4C7">
          <v:shape id="_x0000_i1115" type="#_x0000_t75" style="width:10pt;height:14.5pt" o:ole="">
            <v:imagedata r:id="rId185" o:title=""/>
          </v:shape>
          <o:OLEObject Type="Embed" ProgID="Equation.DSMT4" ShapeID="_x0000_i1115" DrawAspect="Content" ObjectID="_1690651453" r:id="rId18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ể đồ thị hàm số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 w14:anchorId="0D7E03BA">
          <v:shape id="_x0000_i1116" type="#_x0000_t75" style="width:51.5pt;height:16pt" o:ole="">
            <v:imagedata r:id="rId187" o:title=""/>
          </v:shape>
          <o:OLEObject Type="Embed" ProgID="Equation.DSMT4" ShapeID="_x0000_i1116" DrawAspect="Content" ObjectID="_1690651454" r:id="rId18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i qua các điểm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770" w:dyaOrig="405" w14:anchorId="3661ACBF">
          <v:shape id="_x0000_i1117" type="#_x0000_t75" style="width:88pt;height:20pt" o:ole="">
            <v:imagedata r:id="rId189" o:title=""/>
          </v:shape>
          <o:OLEObject Type="Embed" ProgID="Equation.DSMT4" ShapeID="_x0000_i1117" DrawAspect="Content" ObjectID="_1690651455" r:id="rId19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0A70708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05" w:dyaOrig="285" w14:anchorId="5C2CDB60">
          <v:shape id="_x0000_i1118" type="#_x0000_t75" style="width:35pt;height:14.5pt" o:ole="">
            <v:imagedata r:id="rId191" o:title=""/>
          </v:shape>
          <o:OLEObject Type="Embed" ProgID="Equation.DSMT4" ShapeID="_x0000_i1118" DrawAspect="Content" ObjectID="_1690651456" r:id="rId19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35" w:dyaOrig="285" w14:anchorId="3FE8D05C">
          <v:shape id="_x0000_i1119" type="#_x0000_t75" style="width:37pt;height:14.5pt" o:ole="">
            <v:imagedata r:id="rId193" o:title=""/>
          </v:shape>
          <o:OLEObject Type="Embed" ProgID="Equation.DSMT4" ShapeID="_x0000_i1119" DrawAspect="Content" ObjectID="_1690651457" r:id="rId194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55" w:dyaOrig="285" w14:anchorId="618E3522">
          <v:shape id="_x0000_i1120" type="#_x0000_t75" style="width:28pt;height:14.5pt" o:ole="">
            <v:imagedata r:id="rId195" o:title=""/>
          </v:shape>
          <o:OLEObject Type="Embed" ProgID="Equation.DSMT4" ShapeID="_x0000_i1120" DrawAspect="Content" ObjectID="_1690651458" r:id="rId19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85" w:dyaOrig="285" w14:anchorId="27993FC8">
          <v:shape id="_x0000_i1121" type="#_x0000_t75" style="width:29pt;height:14.5pt" o:ole="">
            <v:imagedata r:id="rId197" o:title=""/>
          </v:shape>
          <o:OLEObject Type="Embed" ProgID="Equation.DSMT4" ShapeID="_x0000_i1121" DrawAspect="Content" ObjectID="_1690651459" r:id="rId198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25" w:dyaOrig="285" w14:anchorId="3D309ABF">
          <v:shape id="_x0000_i1122" type="#_x0000_t75" style="width:26pt;height:14.5pt" o:ole="">
            <v:imagedata r:id="rId199" o:title=""/>
          </v:shape>
          <o:OLEObject Type="Embed" ProgID="Equation.DSMT4" ShapeID="_x0000_i1122" DrawAspect="Content" ObjectID="_1690651460" r:id="rId20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85" w:dyaOrig="285" w14:anchorId="0CAD68FB">
          <v:shape id="_x0000_i1123" type="#_x0000_t75" style="width:29pt;height:14.5pt" o:ole="">
            <v:imagedata r:id="rId201" o:title=""/>
          </v:shape>
          <o:OLEObject Type="Embed" ProgID="Equation.DSMT4" ShapeID="_x0000_i1123" DrawAspect="Content" ObjectID="_1690651461" r:id="rId20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75" w:dyaOrig="285" w14:anchorId="73A1259E">
          <v:shape id="_x0000_i1124" type="#_x0000_t75" style="width:34pt;height:14.5pt" o:ole="">
            <v:imagedata r:id="rId203" o:title=""/>
          </v:shape>
          <o:OLEObject Type="Embed" ProgID="Equation.DSMT4" ShapeID="_x0000_i1124" DrawAspect="Content" ObjectID="_1690651462" r:id="rId20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35" w:dyaOrig="285" w14:anchorId="082D26B2">
          <v:shape id="_x0000_i1125" type="#_x0000_t75" style="width:37pt;height:14.5pt" o:ole="">
            <v:imagedata r:id="rId205" o:title=""/>
          </v:shape>
          <o:OLEObject Type="Embed" ProgID="Equation.DSMT4" ShapeID="_x0000_i1125" DrawAspect="Content" ObjectID="_1690651463" r:id="rId206"/>
        </w:object>
      </w:r>
    </w:p>
    <w:p w14:paraId="22C5676B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14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Biết rằng đồ thị hàm số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 w14:anchorId="47323DBA">
          <v:shape id="_x0000_i1126" type="#_x0000_t75" style="width:51.5pt;height:16pt" o:ole="">
            <v:imagedata r:id="rId207" o:title=""/>
          </v:shape>
          <o:OLEObject Type="Embed" ProgID="Equation.DSMT4" ShapeID="_x0000_i1126" DrawAspect="Content" ObjectID="_1690651464" r:id="rId20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i qua hai điểm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5" w14:anchorId="6D76D1D9">
          <v:shape id="_x0000_i1127" type="#_x0000_t75" style="width:48pt;height:20pt" o:ole="">
            <v:imagedata r:id="rId209" o:title=""/>
          </v:shape>
          <o:OLEObject Type="Embed" ProgID="Equation.DSMT4" ShapeID="_x0000_i1127" DrawAspect="Content" ObjectID="_1690651465" r:id="rId21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65" w:dyaOrig="405" w14:anchorId="025D6467">
          <v:shape id="_x0000_i1128" type="#_x0000_t75" style="width:38.5pt;height:20pt" o:ole="">
            <v:imagedata r:id="rId211" o:title=""/>
          </v:shape>
          <o:OLEObject Type="Embed" ProgID="Equation.DSMT4" ShapeID="_x0000_i1128" DrawAspect="Content" ObjectID="_1690651466" r:id="rId21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. Tính tổng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15" w:dyaOrig="285" w14:anchorId="53E16C8D">
          <v:shape id="_x0000_i1129" type="#_x0000_t75" style="width:46pt;height:14.5pt" o:ole="">
            <v:imagedata r:id="rId213" o:title=""/>
          </v:shape>
          <o:OLEObject Type="Embed" ProgID="Equation.DSMT4" ShapeID="_x0000_i1129" DrawAspect="Content" ObjectID="_1690651467" r:id="rId21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A1D3F7B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840" w:dyaOrig="630" w14:anchorId="0A0E52B7">
          <v:shape id="_x0000_i1130" type="#_x0000_t75" style="width:42pt;height:32pt" o:ole="">
            <v:imagedata r:id="rId215" o:title=""/>
          </v:shape>
          <o:OLEObject Type="Embed" ProgID="Equation.DSMT4" ShapeID="_x0000_i1130" DrawAspect="Content" ObjectID="_1690651468" r:id="rId216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30" w:dyaOrig="285" w14:anchorId="6287F9C4">
          <v:shape id="_x0000_i1131" type="#_x0000_t75" style="width:32pt;height:14.5pt" o:ole="">
            <v:imagedata r:id="rId217" o:title=""/>
          </v:shape>
          <o:OLEObject Type="Embed" ProgID="Equation.DSMT4" ShapeID="_x0000_i1131" DrawAspect="Content" ObjectID="_1690651469" r:id="rId218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30" w:dyaOrig="285" w14:anchorId="1585B264">
          <v:shape id="_x0000_i1132" type="#_x0000_t75" style="width:32pt;height:14.5pt" o:ole="">
            <v:imagedata r:id="rId219" o:title=""/>
          </v:shape>
          <o:OLEObject Type="Embed" ProgID="Equation.DSMT4" ShapeID="_x0000_i1132" DrawAspect="Content" ObjectID="_1690651470" r:id="rId22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675" w:dyaOrig="630" w14:anchorId="4519662B">
          <v:shape id="_x0000_i1133" type="#_x0000_t75" style="width:34pt;height:32pt" o:ole="">
            <v:imagedata r:id="rId221" o:title=""/>
          </v:shape>
          <o:OLEObject Type="Embed" ProgID="Equation.DSMT4" ShapeID="_x0000_i1133" DrawAspect="Content" ObjectID="_1690651471" r:id="rId222"/>
        </w:object>
      </w:r>
    </w:p>
    <w:p w14:paraId="1F18F4DD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pacing w:val="-8"/>
          <w:sz w:val="24"/>
          <w:szCs w:val="24"/>
          <w:lang w:val="nl-NL"/>
        </w:rPr>
        <w:t>Câu 15:</w:t>
      </w:r>
      <w:r w:rsidRPr="00991AF6">
        <w:rPr>
          <w:rFonts w:ascii="Times New Roman" w:hAnsi="Times New Roman" w:cs="Times New Roman"/>
          <w:spacing w:val="-8"/>
          <w:sz w:val="24"/>
          <w:szCs w:val="24"/>
          <w:lang w:val="nl-NL"/>
        </w:rPr>
        <w:t xml:space="preserve"> Biết rằng đồ thị hàm số </w:t>
      </w:r>
      <w:r w:rsidRPr="00991AF6">
        <w:rPr>
          <w:rFonts w:ascii="Times New Roman" w:hAnsi="Times New Roman" w:cs="Times New Roman"/>
          <w:spacing w:val="-8"/>
          <w:position w:val="-10"/>
          <w:sz w:val="24"/>
          <w:szCs w:val="24"/>
          <w:lang w:val="nl-NL"/>
        </w:rPr>
        <w:object w:dxaOrig="1020" w:dyaOrig="330" w14:anchorId="7A71502A">
          <v:shape id="_x0000_i1134" type="#_x0000_t75" style="width:51.5pt;height:16pt" o:ole="">
            <v:imagedata r:id="rId223" o:title=""/>
          </v:shape>
          <o:OLEObject Type="Embed" ProgID="Equation.DSMT4" ShapeID="_x0000_i1134" DrawAspect="Content" ObjectID="_1690651472" r:id="rId224"/>
        </w:object>
      </w:r>
      <w:r w:rsidRPr="00991AF6">
        <w:rPr>
          <w:rFonts w:ascii="Times New Roman" w:hAnsi="Times New Roman" w:cs="Times New Roman"/>
          <w:spacing w:val="-8"/>
          <w:sz w:val="24"/>
          <w:szCs w:val="24"/>
          <w:lang w:val="nl-NL"/>
        </w:rPr>
        <w:t xml:space="preserve"> đi qua điểm </w:t>
      </w:r>
      <w:r w:rsidRPr="00991AF6">
        <w:rPr>
          <w:rFonts w:ascii="Times New Roman" w:hAnsi="Times New Roman" w:cs="Times New Roman"/>
          <w:spacing w:val="-8"/>
          <w:position w:val="-14"/>
          <w:sz w:val="24"/>
          <w:szCs w:val="24"/>
          <w:lang w:val="nl-NL"/>
        </w:rPr>
        <w:object w:dxaOrig="855" w:dyaOrig="405" w14:anchorId="681D6593">
          <v:shape id="_x0000_i1135" type="#_x0000_t75" style="width:43pt;height:20pt" o:ole="">
            <v:imagedata r:id="rId225" o:title=""/>
          </v:shape>
          <o:OLEObject Type="Embed" ProgID="Equation.DSMT4" ShapeID="_x0000_i1135" DrawAspect="Content" ObjectID="_1690651473" r:id="rId226"/>
        </w:object>
      </w:r>
      <w:r w:rsidRPr="00991AF6">
        <w:rPr>
          <w:rFonts w:ascii="Times New Roman" w:hAnsi="Times New Roman" w:cs="Times New Roman"/>
          <w:spacing w:val="-8"/>
          <w:sz w:val="24"/>
          <w:szCs w:val="24"/>
          <w:lang w:val="nl-NL"/>
        </w:rPr>
        <w:t xml:space="preserve"> và có hệ số góc bằng </w:t>
      </w:r>
      <w:r w:rsidRPr="00991AF6">
        <w:rPr>
          <w:rFonts w:ascii="Times New Roman" w:hAnsi="Times New Roman" w:cs="Times New Roman"/>
          <w:spacing w:val="-8"/>
          <w:position w:val="-4"/>
          <w:sz w:val="24"/>
          <w:szCs w:val="24"/>
          <w:lang w:val="nl-NL"/>
        </w:rPr>
        <w:object w:dxaOrig="330" w:dyaOrig="255" w14:anchorId="4ACE9E3B">
          <v:shape id="_x0000_i1136" type="#_x0000_t75" style="width:16pt;height:13pt" o:ole="">
            <v:imagedata r:id="rId227" o:title=""/>
          </v:shape>
          <o:OLEObject Type="Embed" ProgID="Equation.DSMT4" ShapeID="_x0000_i1136" DrawAspect="Content" ObjectID="_1690651474" r:id="rId228"/>
        </w:object>
      </w:r>
      <w:r w:rsidRPr="00991AF6">
        <w:rPr>
          <w:rFonts w:ascii="Times New Roman" w:hAnsi="Times New Roman" w:cs="Times New Roman"/>
          <w:spacing w:val="-8"/>
          <w:sz w:val="24"/>
          <w:szCs w:val="24"/>
          <w:lang w:val="nl-NL"/>
        </w:rPr>
        <w:t>.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Tính tích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20" w:dyaOrig="285" w14:anchorId="73991180">
          <v:shape id="_x0000_i1137" type="#_x0000_t75" style="width:36.5pt;height:14.5pt" o:ole="">
            <v:imagedata r:id="rId229" o:title=""/>
          </v:shape>
          <o:OLEObject Type="Embed" ProgID="Equation.DSMT4" ShapeID="_x0000_i1137" DrawAspect="Content" ObjectID="_1690651475" r:id="rId23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B7693B3" w14:textId="77777777" w:rsidR="00991AF6" w:rsidRPr="00991AF6" w:rsidRDefault="00991AF6" w:rsidP="00991AF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900" w:dyaOrig="285" w14:anchorId="5241540F">
          <v:shape id="_x0000_i1138" type="#_x0000_t75" style="width:44.5pt;height:14.5pt" o:ole="">
            <v:imagedata r:id="rId231" o:title=""/>
          </v:shape>
          <o:OLEObject Type="Embed" ProgID="Equation.DSMT4" ShapeID="_x0000_i1138" DrawAspect="Content" ObjectID="_1690651476" r:id="rId23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35" w:dyaOrig="285" w14:anchorId="2F42A754">
          <v:shape id="_x0000_i1139" type="#_x0000_t75" style="width:37pt;height:14.5pt" o:ole="">
            <v:imagedata r:id="rId233" o:title=""/>
          </v:shape>
          <o:OLEObject Type="Embed" ProgID="Equation.DSMT4" ShapeID="_x0000_i1139" DrawAspect="Content" ObjectID="_1690651477" r:id="rId234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80" w:dyaOrig="285" w14:anchorId="2B1A203A">
          <v:shape id="_x0000_i1140" type="#_x0000_t75" style="width:39pt;height:14.5pt" o:ole="">
            <v:imagedata r:id="rId235" o:title=""/>
          </v:shape>
          <o:OLEObject Type="Embed" ProgID="Equation.DSMT4" ShapeID="_x0000_i1140" DrawAspect="Content" ObjectID="_1690651478" r:id="rId236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80" w:dyaOrig="285" w14:anchorId="24531B54">
          <v:shape id="_x0000_i1141" type="#_x0000_t75" style="width:39pt;height:14.5pt" o:ole="">
            <v:imagedata r:id="rId237" o:title=""/>
          </v:shape>
          <o:OLEObject Type="Embed" ProgID="Equation.DSMT4" ShapeID="_x0000_i1141" DrawAspect="Content" ObjectID="_1690651479" r:id="rId238"/>
        </w:object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</w:p>
    <w:p w14:paraId="2F0CE7D9" w14:textId="77777777" w:rsidR="00991AF6" w:rsidRPr="00991AF6" w:rsidRDefault="00991AF6" w:rsidP="00991AF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14:paraId="1D27394D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Vấn đề 3. BÀI TOÁN TƯƠNG GIAO</w:t>
      </w:r>
    </w:p>
    <w:p w14:paraId="04CE096B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16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Tọa độ giao điểm của hai đường thẳng </w:t>
      </w:r>
      <w:r w:rsidRPr="00991AF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005" w:dyaOrig="630" w14:anchorId="234C1938">
          <v:shape id="_x0000_i1142" type="#_x0000_t75" style="width:50pt;height:32pt" o:ole="">
            <v:imagedata r:id="rId239" o:title=""/>
          </v:shape>
          <o:OLEObject Type="Embed" ProgID="Equation.DSMT4" ShapeID="_x0000_i1142" DrawAspect="Content" ObjectID="_1690651480" r:id="rId24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991AF6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290" w:dyaOrig="675" w14:anchorId="3970398F">
          <v:shape id="_x0000_i1143" type="#_x0000_t75" style="width:64pt;height:34pt" o:ole="">
            <v:imagedata r:id="rId241" o:title=""/>
          </v:shape>
          <o:OLEObject Type="Embed" ProgID="Equation.DSMT4" ShapeID="_x0000_i1143" DrawAspect="Content" ObjectID="_1690651481" r:id="rId24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p w14:paraId="6F4BFFCF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 xml:space="preserve">A.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05" w:dyaOrig="405" w14:anchorId="215CEFFA">
          <v:shape id="_x0000_i1144" type="#_x0000_t75" style="width:35pt;height:20pt" o:ole="">
            <v:imagedata r:id="rId243" o:title=""/>
          </v:shape>
          <o:OLEObject Type="Embed" ProgID="Equation.DSMT4" ShapeID="_x0000_i1144" DrawAspect="Content" ObjectID="_1690651482" r:id="rId24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05" w:dyaOrig="405" w14:anchorId="056F192C">
          <v:shape id="_x0000_i1145" type="#_x0000_t75" style="width:35pt;height:20pt" o:ole="">
            <v:imagedata r:id="rId245" o:title=""/>
          </v:shape>
          <o:OLEObject Type="Embed" ProgID="Equation.DSMT4" ShapeID="_x0000_i1145" DrawAspect="Content" ObjectID="_1690651483" r:id="rId24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660" w:dyaOrig="675" w14:anchorId="12256E2D">
          <v:shape id="_x0000_i1146" type="#_x0000_t75" style="width:33pt;height:34pt" o:ole="">
            <v:imagedata r:id="rId247" o:title=""/>
          </v:shape>
          <o:OLEObject Type="Embed" ProgID="Equation.DSMT4" ShapeID="_x0000_i1146" DrawAspect="Content" ObjectID="_1690651484" r:id="rId24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05" w:dyaOrig="405" w14:anchorId="410068DF">
          <v:shape id="_x0000_i1147" type="#_x0000_t75" style="width:35pt;height:20pt" o:ole="">
            <v:imagedata r:id="rId249" o:title=""/>
          </v:shape>
          <o:OLEObject Type="Embed" ProgID="Equation.DSMT4" ShapeID="_x0000_i1147" DrawAspect="Content" ObjectID="_1690651485" r:id="rId25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1A197A8" w14:textId="77777777" w:rsidR="00991AF6" w:rsidRPr="00991AF6" w:rsidRDefault="00991AF6" w:rsidP="00991AF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</w:rPr>
        <w:t>Câu 17:</w:t>
      </w:r>
      <w:r w:rsidRPr="00991AF6">
        <w:rPr>
          <w:rFonts w:ascii="Times New Roman" w:hAnsi="Times New Roman" w:cs="Times New Roman"/>
          <w:sz w:val="24"/>
          <w:szCs w:val="24"/>
        </w:rPr>
        <w:t xml:space="preserve"> 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Tìm tất cả các giá trị thực của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0" w:dyaOrig="220" w14:anchorId="47C41983">
          <v:shape id="_x0000_i1148" type="#_x0000_t75" style="width:13pt;height:11pt" o:ole="">
            <v:imagedata r:id="rId251" o:title=""/>
          </v:shape>
          <o:OLEObject Type="Embed" ProgID="Equation.DSMT4" ShapeID="_x0000_i1148" DrawAspect="Content" ObjectID="_1690651486" r:id="rId25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ể đường thẳng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00" w:dyaOrig="400" w14:anchorId="4913A303">
          <v:shape id="_x0000_i1149" type="#_x0000_t75" style="width:60.5pt;height:20pt" o:ole="">
            <v:imagedata r:id="rId253" o:title=""/>
          </v:shape>
          <o:OLEObject Type="Embed" ProgID="Equation.DSMT4" ShapeID="_x0000_i1149" DrawAspect="Content" ObjectID="_1690651487" r:id="rId25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cắt đường thẳng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20" w14:anchorId="11617D90">
          <v:shape id="_x0000_i1150" type="#_x0000_t75" style="width:51.5pt;height:16pt" o:ole="">
            <v:imagedata r:id="rId255" o:title=""/>
          </v:shape>
          <o:OLEObject Type="Embed" ProgID="Equation.DSMT4" ShapeID="_x0000_i1150" DrawAspect="Content" ObjectID="_1690651488" r:id="rId25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F43D608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 w14:anchorId="641ABE20">
          <v:shape id="_x0000_i1151" type="#_x0000_t75" style="width:40pt;height:14.5pt" o:ole="">
            <v:imagedata r:id="rId257" o:title=""/>
          </v:shape>
          <o:OLEObject Type="Embed" ProgID="Equation.DSMT4" ShapeID="_x0000_i1151" DrawAspect="Content" ObjectID="_1690651489" r:id="rId258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 w14:anchorId="70FCB008">
          <v:shape id="_x0000_i1152" type="#_x0000_t75" style="width:40pt;height:14.5pt" o:ole="">
            <v:imagedata r:id="rId259" o:title=""/>
          </v:shape>
          <o:OLEObject Type="Embed" ProgID="Equation.DSMT4" ShapeID="_x0000_i1152" DrawAspect="Content" ObjectID="_1690651490" r:id="rId26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 w14:anchorId="28FA1E04">
          <v:shape id="_x0000_i1153" type="#_x0000_t75" style="width:33pt;height:14.5pt" o:ole="">
            <v:imagedata r:id="rId261" o:title=""/>
          </v:shape>
          <o:OLEObject Type="Embed" ProgID="Equation.DSMT4" ShapeID="_x0000_i1153" DrawAspect="Content" ObjectID="_1690651491" r:id="rId26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 w14:anchorId="1E5E43B7">
          <v:shape id="_x0000_i1154" type="#_x0000_t75" style="width:40pt;height:14.5pt" o:ole="">
            <v:imagedata r:id="rId263" o:title=""/>
          </v:shape>
          <o:OLEObject Type="Embed" ProgID="Equation.DSMT4" ShapeID="_x0000_i1154" DrawAspect="Content" ObjectID="_1690651492" r:id="rId264"/>
        </w:object>
      </w:r>
    </w:p>
    <w:p w14:paraId="2876CE1E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18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Cho hàm số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80" w:dyaOrig="330" w14:anchorId="2158892A">
          <v:shape id="_x0000_i1155" type="#_x0000_t75" style="width:68.5pt;height:16pt" o:ole="">
            <v:imagedata r:id="rId265" o:title=""/>
          </v:shape>
          <o:OLEObject Type="Embed" ProgID="Equation.DSMT4" ShapeID="_x0000_i1155" DrawAspect="Content" ObjectID="_1690651493" r:id="rId26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. Tìm giá trị thực của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 w14:anchorId="5C92E740">
          <v:shape id="_x0000_i1156" type="#_x0000_t75" style="width:13pt;height:11pt" o:ole="">
            <v:imagedata r:id="rId267" o:title=""/>
          </v:shape>
          <o:OLEObject Type="Embed" ProgID="Equation.DSMT4" ShapeID="_x0000_i1156" DrawAspect="Content" ObjectID="_1690651494" r:id="rId26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ể đồ thị hàm số cắt trục hoành tại điểm có hoành độ bằng 3.</w:t>
      </w:r>
    </w:p>
    <w:p w14:paraId="70CE2D3C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 w14:anchorId="0ABE57AC">
          <v:shape id="_x0000_i1157" type="#_x0000_t75" style="width:33pt;height:14.5pt" o:ole="">
            <v:imagedata r:id="rId269" o:title=""/>
          </v:shape>
          <o:OLEObject Type="Embed" ProgID="Equation.DSMT4" ShapeID="_x0000_i1157" DrawAspect="Content" ObjectID="_1690651495" r:id="rId27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 w14:anchorId="433617A8">
          <v:shape id="_x0000_i1158" type="#_x0000_t75" style="width:33pt;height:14.5pt" o:ole="">
            <v:imagedata r:id="rId271" o:title=""/>
          </v:shape>
          <o:OLEObject Type="Embed" ProgID="Equation.DSMT4" ShapeID="_x0000_i1158" DrawAspect="Content" ObjectID="_1690651496" r:id="rId27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 w14:anchorId="0D366E63">
          <v:shape id="_x0000_i1159" type="#_x0000_t75" style="width:40pt;height:14.5pt" o:ole="">
            <v:imagedata r:id="rId273" o:title=""/>
          </v:shape>
          <o:OLEObject Type="Embed" ProgID="Equation.DSMT4" ShapeID="_x0000_i1159" DrawAspect="Content" ObjectID="_1690651497" r:id="rId274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 w14:anchorId="7C358415">
          <v:shape id="_x0000_i1160" type="#_x0000_t75" style="width:40pt;height:14.5pt" o:ole="">
            <v:imagedata r:id="rId275" o:title=""/>
          </v:shape>
          <o:OLEObject Type="Embed" ProgID="Equation.DSMT4" ShapeID="_x0000_i1160" DrawAspect="Content" ObjectID="_1690651498" r:id="rId276"/>
        </w:object>
      </w:r>
    </w:p>
    <w:p w14:paraId="30AA5CEB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19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Cho hàm số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80" w:dyaOrig="330" w14:anchorId="2C191BB5">
          <v:shape id="_x0000_i1161" type="#_x0000_t75" style="width:68.5pt;height:16pt" o:ole="">
            <v:imagedata r:id="rId277" o:title=""/>
          </v:shape>
          <o:OLEObject Type="Embed" ProgID="Equation.DSMT4" ShapeID="_x0000_i1161" DrawAspect="Content" ObjectID="_1690651499" r:id="rId27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. Tìm giá trị thực của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 w14:anchorId="5A48AED1">
          <v:shape id="_x0000_i1162" type="#_x0000_t75" style="width:13pt;height:11pt" o:ole="">
            <v:imagedata r:id="rId279" o:title=""/>
          </v:shape>
          <o:OLEObject Type="Embed" ProgID="Equation.DSMT4" ShapeID="_x0000_i1162" DrawAspect="Content" ObjectID="_1690651500" r:id="rId28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ể đồ thị hàm số cắt trục tung tại điểm có tung độ bằng </w:t>
      </w:r>
      <w:r w:rsidRPr="00991AF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30" w:dyaOrig="255" w14:anchorId="31676D61">
          <v:shape id="_x0000_i1163" type="#_x0000_t75" style="width:16pt;height:13pt" o:ole="">
            <v:imagedata r:id="rId281" o:title=""/>
          </v:shape>
          <o:OLEObject Type="Embed" ProgID="Equation.DSMT4" ShapeID="_x0000_i1163" DrawAspect="Content" ObjectID="_1690651501" r:id="rId28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2BB829C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 w14:anchorId="67DBF9D4">
          <v:shape id="_x0000_i1164" type="#_x0000_t75" style="width:40pt;height:14.5pt" o:ole="">
            <v:imagedata r:id="rId283" o:title=""/>
          </v:shape>
          <o:OLEObject Type="Embed" ProgID="Equation.DSMT4" ShapeID="_x0000_i1164" DrawAspect="Content" ObjectID="_1690651502" r:id="rId284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 w14:anchorId="7D0C20D0">
          <v:shape id="_x0000_i1165" type="#_x0000_t75" style="width:33pt;height:14.5pt" o:ole="">
            <v:imagedata r:id="rId285" o:title=""/>
          </v:shape>
          <o:OLEObject Type="Embed" ProgID="Equation.DSMT4" ShapeID="_x0000_i1165" DrawAspect="Content" ObjectID="_1690651503" r:id="rId286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 w14:anchorId="5553D3DB">
          <v:shape id="_x0000_i1166" type="#_x0000_t75" style="width:33pt;height:14.5pt" o:ole="">
            <v:imagedata r:id="rId287" o:title=""/>
          </v:shape>
          <o:OLEObject Type="Embed" ProgID="Equation.DSMT4" ShapeID="_x0000_i1166" DrawAspect="Content" ObjectID="_1690651504" r:id="rId288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 w14:anchorId="0BF361FC">
          <v:shape id="_x0000_i1167" type="#_x0000_t75" style="width:40pt;height:14.5pt" o:ole="">
            <v:imagedata r:id="rId289" o:title=""/>
          </v:shape>
          <o:OLEObject Type="Embed" ProgID="Equation.DSMT4" ShapeID="_x0000_i1167" DrawAspect="Content" ObjectID="_1690651505" r:id="rId290"/>
        </w:object>
      </w:r>
    </w:p>
    <w:p w14:paraId="3E8E48FA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20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Tìm giá trị thực của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 w14:anchorId="1302C9D4">
          <v:shape id="_x0000_i1168" type="#_x0000_t75" style="width:13pt;height:11pt" o:ole="">
            <v:imagedata r:id="rId291" o:title=""/>
          </v:shape>
          <o:OLEObject Type="Embed" ProgID="Equation.DSMT4" ShapeID="_x0000_i1168" DrawAspect="Content" ObjectID="_1690651506" r:id="rId29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ể hai đường thẳng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35" w:dyaOrig="330" w14:anchorId="6D059637">
          <v:shape id="_x0000_i1169" type="#_x0000_t75" style="width:67pt;height:16pt" o:ole="">
            <v:imagedata r:id="rId293" o:title=""/>
          </v:shape>
          <o:OLEObject Type="Embed" ProgID="Equation.DSMT4" ShapeID="_x0000_i1169" DrawAspect="Content" ObjectID="_1690651507" r:id="rId29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60" w:dyaOrig="330" w14:anchorId="0A60B1C5">
          <v:shape id="_x0000_i1170" type="#_x0000_t75" style="width:63pt;height:16pt" o:ole="">
            <v:imagedata r:id="rId295" o:title=""/>
          </v:shape>
          <o:OLEObject Type="Embed" ProgID="Equation.DSMT4" ShapeID="_x0000_i1170" DrawAspect="Content" ObjectID="_1690651508" r:id="rId29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cắt nhau tại một điểm nằm trên trục tung.</w:t>
      </w:r>
    </w:p>
    <w:p w14:paraId="73928266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 w14:anchorId="3A909AB9">
          <v:shape id="_x0000_i1171" type="#_x0000_t75" style="width:40pt;height:14.5pt" o:ole="">
            <v:imagedata r:id="rId297" o:title=""/>
          </v:shape>
          <o:OLEObject Type="Embed" ProgID="Equation.DSMT4" ShapeID="_x0000_i1171" DrawAspect="Content" ObjectID="_1690651509" r:id="rId298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 w14:anchorId="588C81F9">
          <v:shape id="_x0000_i1172" type="#_x0000_t75" style="width:33pt;height:14.5pt" o:ole="">
            <v:imagedata r:id="rId299" o:title=""/>
          </v:shape>
          <o:OLEObject Type="Embed" ProgID="Equation.DSMT4" ShapeID="_x0000_i1172" DrawAspect="Content" ObjectID="_1690651510" r:id="rId30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 w14:anchorId="21631456">
          <v:shape id="_x0000_i1173" type="#_x0000_t75" style="width:40pt;height:14.5pt" o:ole="">
            <v:imagedata r:id="rId301" o:title=""/>
          </v:shape>
          <o:OLEObject Type="Embed" ProgID="Equation.DSMT4" ShapeID="_x0000_i1173" DrawAspect="Content" ObjectID="_1690651511" r:id="rId30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 w14:anchorId="710FE9C7">
          <v:shape id="_x0000_i1174" type="#_x0000_t75" style="width:33pt;height:14.5pt" o:ole="">
            <v:imagedata r:id="rId303" o:title=""/>
          </v:shape>
          <o:OLEObject Type="Embed" ProgID="Equation.DSMT4" ShapeID="_x0000_i1174" DrawAspect="Content" ObjectID="_1690651512" r:id="rId304"/>
        </w:object>
      </w:r>
    </w:p>
    <w:p w14:paraId="56A16C41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21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Tìm tất cả các giá trị thực của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 w14:anchorId="0A885C86">
          <v:shape id="_x0000_i1175" type="#_x0000_t75" style="width:13pt;height:11pt" o:ole="">
            <v:imagedata r:id="rId305" o:title=""/>
          </v:shape>
          <o:OLEObject Type="Embed" ProgID="Equation.DSMT4" ShapeID="_x0000_i1175" DrawAspect="Content" ObjectID="_1690651513" r:id="rId30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ể hai đường thẳng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35" w:dyaOrig="330" w14:anchorId="2C524371">
          <v:shape id="_x0000_i1176" type="#_x0000_t75" style="width:67pt;height:16pt" o:ole="">
            <v:imagedata r:id="rId307" o:title=""/>
          </v:shape>
          <o:OLEObject Type="Embed" ProgID="Equation.DSMT4" ShapeID="_x0000_i1176" DrawAspect="Content" ObjectID="_1690651514" r:id="rId30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60" w:dyaOrig="330" w14:anchorId="6AF219D1">
          <v:shape id="_x0000_i1177" type="#_x0000_t75" style="width:63pt;height:16pt" o:ole="">
            <v:imagedata r:id="rId309" o:title=""/>
          </v:shape>
          <o:OLEObject Type="Embed" ProgID="Equation.DSMT4" ShapeID="_x0000_i1177" DrawAspect="Content" ObjectID="_1690651515" r:id="rId31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cắt nhau tại một điểm nằm trên trục hoành.</w:t>
      </w:r>
    </w:p>
    <w:p w14:paraId="09C2D45B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8"/>
          <w:sz w:val="24"/>
          <w:szCs w:val="24"/>
          <w:lang w:val="nl-NL"/>
        </w:rPr>
        <w:object w:dxaOrig="810" w:dyaOrig="360" w14:anchorId="64D569F9">
          <v:shape id="_x0000_i1178" type="#_x0000_t75" style="width:40pt;height:18pt" o:ole="">
            <v:imagedata r:id="rId311" o:title=""/>
          </v:shape>
          <o:OLEObject Type="Embed" ProgID="Equation.DSMT4" ShapeID="_x0000_i1178" DrawAspect="Content" ObjectID="_1690651516" r:id="rId31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position w:val="-8"/>
          <w:sz w:val="24"/>
          <w:szCs w:val="24"/>
          <w:lang w:val="nl-NL"/>
        </w:rPr>
        <w:object w:dxaOrig="960" w:dyaOrig="360" w14:anchorId="6A4F69D2">
          <v:shape id="_x0000_i1179" type="#_x0000_t75" style="width:48pt;height:18pt" o:ole="">
            <v:imagedata r:id="rId313" o:title=""/>
          </v:shape>
          <o:OLEObject Type="Embed" ProgID="Equation.DSMT4" ShapeID="_x0000_i1179" DrawAspect="Content" ObjectID="_1690651517" r:id="rId314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b/>
          <w:position w:val="-8"/>
          <w:sz w:val="24"/>
          <w:szCs w:val="24"/>
          <w:lang w:val="nl-NL"/>
        </w:rPr>
        <w:object w:dxaOrig="960" w:dyaOrig="360" w14:anchorId="039B7A81">
          <v:shape id="_x0000_i1180" type="#_x0000_t75" style="width:48pt;height:18pt" o:ole="">
            <v:imagedata r:id="rId315" o:title=""/>
          </v:shape>
          <o:OLEObject Type="Embed" ProgID="Equation.DSMT4" ShapeID="_x0000_i1180" DrawAspect="Content" ObjectID="_1690651518" r:id="rId316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 w14:anchorId="7EB758D6">
          <v:shape id="_x0000_i1181" type="#_x0000_t75" style="width:33pt;height:14.5pt" o:ole="">
            <v:imagedata r:id="rId317" o:title=""/>
          </v:shape>
          <o:OLEObject Type="Embed" ProgID="Equation.DSMT4" ShapeID="_x0000_i1181" DrawAspect="Content" ObjectID="_1690651519" r:id="rId318"/>
        </w:object>
      </w:r>
    </w:p>
    <w:p w14:paraId="12595943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22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Cho hàm số bậc nhất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 w14:anchorId="5AD80FDD">
          <v:shape id="_x0000_i1182" type="#_x0000_t75" style="width:51.5pt;height:16pt" o:ole="">
            <v:imagedata r:id="rId319" o:title=""/>
          </v:shape>
          <o:OLEObject Type="Embed" ProgID="Equation.DSMT4" ShapeID="_x0000_i1182" DrawAspect="Content" ObjectID="_1690651520" r:id="rId32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. Tìm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25" w14:anchorId="2DE57085">
          <v:shape id="_x0000_i1183" type="#_x0000_t75" style="width:10pt;height:11pt" o:ole="">
            <v:imagedata r:id="rId321" o:title=""/>
          </v:shape>
          <o:OLEObject Type="Embed" ProgID="Equation.DSMT4" ShapeID="_x0000_i1183" DrawAspect="Content" ObjectID="_1690651521" r:id="rId32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85" w14:anchorId="561A72FC">
          <v:shape id="_x0000_i1184" type="#_x0000_t75" style="width:12.5pt;height:14.5pt" o:ole="">
            <v:imagedata r:id="rId323" o:title=""/>
          </v:shape>
          <o:OLEObject Type="Embed" ProgID="Equation.DSMT4" ShapeID="_x0000_i1184" DrawAspect="Content" ObjectID="_1690651522" r:id="rId32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, biết rằng đồ thị hàm số đi qua điểm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15" w:dyaOrig="405" w14:anchorId="4FBA1120">
          <v:shape id="_x0000_i1185" type="#_x0000_t75" style="width:46pt;height:20pt" o:ole="">
            <v:imagedata r:id="rId325" o:title=""/>
          </v:shape>
          <o:OLEObject Type="Embed" ProgID="Equation.DSMT4" ShapeID="_x0000_i1185" DrawAspect="Content" ObjectID="_1690651523" r:id="rId32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cắt trục hoành tại điểm có hoành độ là 5.</w:t>
      </w:r>
    </w:p>
    <w:p w14:paraId="08C22DA5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290" w:dyaOrig="630" w14:anchorId="302FE1D3">
          <v:shape id="_x0000_i1186" type="#_x0000_t75" style="width:64pt;height:32pt" o:ole="">
            <v:imagedata r:id="rId327" o:title=""/>
          </v:shape>
          <o:OLEObject Type="Embed" ProgID="Equation.DSMT4" ShapeID="_x0000_i1186" DrawAspect="Content" ObjectID="_1690651524" r:id="rId328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635" w:dyaOrig="630" w14:anchorId="37F73664">
          <v:shape id="_x0000_i1187" type="#_x0000_t75" style="width:82pt;height:32pt" o:ole="">
            <v:imagedata r:id="rId329" o:title=""/>
          </v:shape>
          <o:OLEObject Type="Embed" ProgID="Equation.DSMT4" ShapeID="_x0000_i1187" DrawAspect="Content" ObjectID="_1690651525" r:id="rId33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470" w:dyaOrig="630" w14:anchorId="21EE72E5">
          <v:shape id="_x0000_i1188" type="#_x0000_t75" style="width:73.5pt;height:32pt" o:ole="">
            <v:imagedata r:id="rId331" o:title=""/>
          </v:shape>
          <o:OLEObject Type="Embed" ProgID="Equation.DSMT4" ShapeID="_x0000_i1188" DrawAspect="Content" ObjectID="_1690651526" r:id="rId33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515" w:dyaOrig="630" w14:anchorId="53BA897E">
          <v:shape id="_x0000_i1189" type="#_x0000_t75" style="width:76pt;height:32pt" o:ole="">
            <v:imagedata r:id="rId333" o:title=""/>
          </v:shape>
          <o:OLEObject Type="Embed" ProgID="Equation.DSMT4" ShapeID="_x0000_i1189" DrawAspect="Content" ObjectID="_1690651527" r:id="rId334"/>
        </w:object>
      </w:r>
    </w:p>
    <w:p w14:paraId="1C5DBF4D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23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Cho hàm số bậc nhất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 w14:anchorId="3639797F">
          <v:shape id="_x0000_i1190" type="#_x0000_t75" style="width:51.5pt;height:16pt" o:ole="">
            <v:imagedata r:id="rId335" o:title=""/>
          </v:shape>
          <o:OLEObject Type="Embed" ProgID="Equation.DSMT4" ShapeID="_x0000_i1190" DrawAspect="Content" ObjectID="_1690651528" r:id="rId33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. Tìm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25" w14:anchorId="55F6C4FE">
          <v:shape id="_x0000_i1191" type="#_x0000_t75" style="width:10pt;height:11pt" o:ole="">
            <v:imagedata r:id="rId337" o:title=""/>
          </v:shape>
          <o:OLEObject Type="Embed" ProgID="Equation.DSMT4" ShapeID="_x0000_i1191" DrawAspect="Content" ObjectID="_1690651529" r:id="rId33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85" w14:anchorId="76F02587">
          <v:shape id="_x0000_i1192" type="#_x0000_t75" style="width:10pt;height:14.5pt" o:ole="">
            <v:imagedata r:id="rId339" o:title=""/>
          </v:shape>
          <o:OLEObject Type="Embed" ProgID="Equation.DSMT4" ShapeID="_x0000_i1192" DrawAspect="Content" ObjectID="_1690651530" r:id="rId34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, biết rằng đồ thị hàm số cắt đường thẳng </w:t>
      </w:r>
      <w:r w:rsidRPr="00991AF6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380" w:dyaOrig="360" w14:anchorId="75DCA367">
          <v:shape id="_x0000_i1193" type="#_x0000_t75" style="width:68.5pt;height:18pt" o:ole="">
            <v:imagedata r:id="rId341" o:title=""/>
          </v:shape>
          <o:OLEObject Type="Embed" ProgID="Equation.DSMT4" ShapeID="_x0000_i1193" DrawAspect="Content" ObjectID="_1690651531" r:id="rId34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tại điểm có hoành độ bằng </w:t>
      </w:r>
      <w:r w:rsidRPr="00991AF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30" w:dyaOrig="255" w14:anchorId="2C758DE5">
          <v:shape id="_x0000_i1194" type="#_x0000_t75" style="width:16pt;height:13pt" o:ole="">
            <v:imagedata r:id="rId343" o:title=""/>
          </v:shape>
          <o:OLEObject Type="Embed" ProgID="Equation.DSMT4" ShapeID="_x0000_i1194" DrawAspect="Content" ObjectID="_1690651532" r:id="rId34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cắt đường thẳng </w:t>
      </w:r>
      <w:r w:rsidRPr="00991AF6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590" w:dyaOrig="360" w14:anchorId="34D15E30">
          <v:shape id="_x0000_i1195" type="#_x0000_t75" style="width:80pt;height:18pt" o:ole="">
            <v:imagedata r:id="rId345" o:title=""/>
          </v:shape>
          <o:OLEObject Type="Embed" ProgID="Equation.DSMT4" ShapeID="_x0000_i1195" DrawAspect="Content" ObjectID="_1690651533" r:id="rId34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tại điểm có tung độ bằng </w:t>
      </w:r>
      <w:r w:rsidRPr="00991AF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330" w:dyaOrig="255" w14:anchorId="5F1722AA">
          <v:shape id="_x0000_i1196" type="#_x0000_t75" style="width:16pt;height:13pt" o:ole="">
            <v:imagedata r:id="rId347" o:title=""/>
          </v:shape>
          <o:OLEObject Type="Embed" ProgID="Equation.DSMT4" ShapeID="_x0000_i1196" DrawAspect="Content" ObjectID="_1690651534" r:id="rId34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380B4D4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320" w:dyaOrig="630" w14:anchorId="1599BBB0">
          <v:shape id="_x0000_i1197" type="#_x0000_t75" style="width:66pt;height:32pt" o:ole="">
            <v:imagedata r:id="rId349" o:title=""/>
          </v:shape>
          <o:OLEObject Type="Embed" ProgID="Equation.DSMT4" ShapeID="_x0000_i1197" DrawAspect="Content" ObjectID="_1690651535" r:id="rId35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485" w:dyaOrig="630" w14:anchorId="45C1FFF1">
          <v:shape id="_x0000_i1198" type="#_x0000_t75" style="width:74pt;height:32pt" o:ole="">
            <v:imagedata r:id="rId351" o:title=""/>
          </v:shape>
          <o:OLEObject Type="Embed" ProgID="Equation.DSMT4" ShapeID="_x0000_i1198" DrawAspect="Content" ObjectID="_1690651536" r:id="rId35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635" w:dyaOrig="630" w14:anchorId="3E849273">
          <v:shape id="_x0000_i1199" type="#_x0000_t75" style="width:82pt;height:32pt" o:ole="">
            <v:imagedata r:id="rId353" o:title=""/>
          </v:shape>
          <o:OLEObject Type="Embed" ProgID="Equation.DSMT4" ShapeID="_x0000_i1199" DrawAspect="Content" ObjectID="_1690651537" r:id="rId354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1485" w:dyaOrig="630" w14:anchorId="7EF30DB4">
          <v:shape id="_x0000_i1200" type="#_x0000_t75" style="width:74pt;height:32pt" o:ole="">
            <v:imagedata r:id="rId355" o:title=""/>
          </v:shape>
          <o:OLEObject Type="Embed" ProgID="Equation.DSMT4" ShapeID="_x0000_i1200" DrawAspect="Content" ObjectID="_1690651538" r:id="rId356"/>
        </w:object>
      </w:r>
    </w:p>
    <w:p w14:paraId="0BA60A47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24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Tìm giá trị thực của tham số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 w14:anchorId="4D61C0FB">
          <v:shape id="_x0000_i1201" type="#_x0000_t75" style="width:13pt;height:11pt" o:ole="">
            <v:imagedata r:id="rId357" o:title=""/>
          </v:shape>
          <o:OLEObject Type="Embed" ProgID="Equation.DSMT4" ShapeID="_x0000_i1201" DrawAspect="Content" ObjectID="_1690651539" r:id="rId35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ể ba đường thẳng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05" w:dyaOrig="330" w14:anchorId="3A352A23">
          <v:shape id="_x0000_i1202" type="#_x0000_t75" style="width:35pt;height:16pt" o:ole="">
            <v:imagedata r:id="rId359" o:title=""/>
          </v:shape>
          <o:OLEObject Type="Embed" ProgID="Equation.DSMT4" ShapeID="_x0000_i1202" DrawAspect="Content" ObjectID="_1690651540" r:id="rId36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35" w:dyaOrig="330" w14:anchorId="249E4919">
          <v:shape id="_x0000_i1203" type="#_x0000_t75" style="width:52pt;height:16pt" o:ole="">
            <v:imagedata r:id="rId361" o:title=""/>
          </v:shape>
          <o:OLEObject Type="Embed" ProgID="Equation.DSMT4" ShapeID="_x0000_i1203" DrawAspect="Content" ObjectID="_1690651541" r:id="rId36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65" w:dyaOrig="330" w14:anchorId="67670963">
          <v:shape id="_x0000_i1204" type="#_x0000_t75" style="width:53pt;height:16pt" o:ole="">
            <v:imagedata r:id="rId363" o:title=""/>
          </v:shape>
          <o:OLEObject Type="Embed" ProgID="Equation.DSMT4" ShapeID="_x0000_i1204" DrawAspect="Content" ObjectID="_1690651542" r:id="rId36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phân biệt và đồng qui.</w:t>
      </w:r>
    </w:p>
    <w:p w14:paraId="7BE4F06D" w14:textId="77777777" w:rsidR="00991AF6" w:rsidRPr="00991AF6" w:rsidRDefault="00991AF6" w:rsidP="00991AF6">
      <w:pPr>
        <w:tabs>
          <w:tab w:val="left" w:pos="2708"/>
          <w:tab w:val="left" w:pos="5138"/>
          <w:tab w:val="left" w:pos="7567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 xml:space="preserve">A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 w14:anchorId="76E01BD7">
          <v:shape id="_x0000_i1205" type="#_x0000_t75" style="width:40pt;height:14.5pt" o:ole="">
            <v:imagedata r:id="rId365" o:title=""/>
          </v:shape>
          <o:OLEObject Type="Embed" ProgID="Equation.DSMT4" ShapeID="_x0000_i1205" DrawAspect="Content" ObjectID="_1690651543" r:id="rId366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 w14:anchorId="0E98F122">
          <v:shape id="_x0000_i1206" type="#_x0000_t75" style="width:33pt;height:14.5pt" o:ole="">
            <v:imagedata r:id="rId367" o:title=""/>
          </v:shape>
          <o:OLEObject Type="Embed" ProgID="Equation.DSMT4" ShapeID="_x0000_i1206" DrawAspect="Content" ObjectID="_1690651544" r:id="rId368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810" w:dyaOrig="285" w14:anchorId="1C6759BB">
          <v:shape id="_x0000_i1207" type="#_x0000_t75" style="width:40pt;height:14.5pt" o:ole="">
            <v:imagedata r:id="rId369" o:title=""/>
          </v:shape>
          <o:OLEObject Type="Embed" ProgID="Equation.DSMT4" ShapeID="_x0000_i1207" DrawAspect="Content" ObjectID="_1690651545" r:id="rId37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 w14:anchorId="43EA0D23">
          <v:shape id="_x0000_i1208" type="#_x0000_t75" style="width:33pt;height:14.5pt" o:ole="">
            <v:imagedata r:id="rId371" o:title=""/>
          </v:shape>
          <o:OLEObject Type="Embed" ProgID="Equation.DSMT4" ShapeID="_x0000_i1208" DrawAspect="Content" ObjectID="_1690651546" r:id="rId372"/>
        </w:object>
      </w:r>
    </w:p>
    <w:p w14:paraId="18E86D00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25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Tìm giá trị thực của tham số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55" w:dyaOrig="225" w14:anchorId="0506C605">
          <v:shape id="_x0000_i1209" type="#_x0000_t75" style="width:13pt;height:11pt" o:ole="">
            <v:imagedata r:id="rId373" o:title=""/>
          </v:shape>
          <o:OLEObject Type="Embed" ProgID="Equation.DSMT4" ShapeID="_x0000_i1209" DrawAspect="Content" ObjectID="_1690651547" r:id="rId37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ể ba đường thẳng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320" w:dyaOrig="405" w14:anchorId="6FE75A2C">
          <v:shape id="_x0000_i1210" type="#_x0000_t75" style="width:66pt;height:20pt" o:ole="">
            <v:imagedata r:id="rId375" o:title=""/>
          </v:shape>
          <o:OLEObject Type="Embed" ProgID="Equation.DSMT4" ShapeID="_x0000_i1210" DrawAspect="Content" ObjectID="_1690651548" r:id="rId37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65" w:dyaOrig="330" w14:anchorId="197B3835">
          <v:shape id="_x0000_i1211" type="#_x0000_t75" style="width:53pt;height:16pt" o:ole="">
            <v:imagedata r:id="rId377" o:title=""/>
          </v:shape>
          <o:OLEObject Type="Embed" ProgID="Equation.DSMT4" ShapeID="_x0000_i1211" DrawAspect="Content" ObjectID="_1690651549" r:id="rId37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80" w:dyaOrig="330" w14:anchorId="27280439">
          <v:shape id="_x0000_i1212" type="#_x0000_t75" style="width:54pt;height:16pt" o:ole="">
            <v:imagedata r:id="rId379" o:title=""/>
          </v:shape>
          <o:OLEObject Type="Embed" ProgID="Equation.DSMT4" ShapeID="_x0000_i1212" DrawAspect="Content" ObjectID="_1690651550" r:id="rId38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phân biệt và đồng qui.</w:t>
      </w:r>
    </w:p>
    <w:p w14:paraId="27AA65F4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 w14:anchorId="4536D6AC">
          <v:shape id="_x0000_i1213" type="#_x0000_t75" style="width:33pt;height:14.5pt" o:ole="">
            <v:imagedata r:id="rId381" o:title=""/>
          </v:shape>
          <o:OLEObject Type="Embed" ProgID="Equation.DSMT4" ShapeID="_x0000_i1213" DrawAspect="Content" ObjectID="_1690651551" r:id="rId38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65" w:dyaOrig="285" w14:anchorId="63D667C3">
          <v:shape id="_x0000_i1214" type="#_x0000_t75" style="width:38.5pt;height:14.5pt" o:ole="">
            <v:imagedata r:id="rId383" o:title=""/>
          </v:shape>
          <o:OLEObject Type="Embed" ProgID="Equation.DSMT4" ShapeID="_x0000_i1214" DrawAspect="Content" ObjectID="_1690651552" r:id="rId384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915" w:dyaOrig="285" w14:anchorId="33579788">
          <v:shape id="_x0000_i1215" type="#_x0000_t75" style="width:46pt;height:14.5pt" o:ole="">
            <v:imagedata r:id="rId385" o:title=""/>
          </v:shape>
          <o:OLEObject Type="Embed" ProgID="Equation.DSMT4" ShapeID="_x0000_i1215" DrawAspect="Content" ObjectID="_1690651553" r:id="rId386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60" w:dyaOrig="285" w14:anchorId="425D0144">
          <v:shape id="_x0000_i1216" type="#_x0000_t75" style="width:33pt;height:14.5pt" o:ole="">
            <v:imagedata r:id="rId387" o:title=""/>
          </v:shape>
          <o:OLEObject Type="Embed" ProgID="Equation.DSMT4" ShapeID="_x0000_i1216" DrawAspect="Content" ObjectID="_1690651554" r:id="rId388"/>
        </w:object>
      </w:r>
    </w:p>
    <w:p w14:paraId="4F160A05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26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Cho hàm số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55" w:dyaOrig="330" w14:anchorId="050664C6">
          <v:shape id="_x0000_i1217" type="#_x0000_t75" style="width:43pt;height:16pt" o:ole="">
            <v:imagedata r:id="rId389" o:title=""/>
          </v:shape>
          <o:OLEObject Type="Embed" ProgID="Equation.DSMT4" ShapeID="_x0000_i1217" DrawAspect="Content" ObjectID="_1690651555" r:id="rId39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có đồ thị là đường </w:t>
      </w:r>
      <w:r w:rsidRPr="00991AF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25" w:dyaOrig="255" w14:anchorId="6154B5F4">
          <v:shape id="_x0000_i1218" type="#_x0000_t75" style="width:11pt;height:13pt" o:ole="">
            <v:imagedata r:id="rId391" o:title=""/>
          </v:shape>
          <o:OLEObject Type="Embed" ProgID="Equation.DSMT4" ShapeID="_x0000_i1218" DrawAspect="Content" ObjectID="_1690651556" r:id="rId39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. Đường thẳng </w:t>
      </w:r>
      <w:r w:rsidRPr="00991AF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25" w:dyaOrig="255" w14:anchorId="09D52A0F">
          <v:shape id="_x0000_i1219" type="#_x0000_t75" style="width:11pt;height:13pt" o:ole="">
            <v:imagedata r:id="rId393" o:title=""/>
          </v:shape>
          <o:OLEObject Type="Embed" ProgID="Equation.DSMT4" ShapeID="_x0000_i1219" DrawAspect="Content" ObjectID="_1690651557" r:id="rId39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tạo với hai trục tọa độ một tam giác có diện tích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5" w:dyaOrig="285" w14:anchorId="51BB41D0">
          <v:shape id="_x0000_i1220" type="#_x0000_t75" style="width:11pt;height:14.5pt" o:ole="">
            <v:imagedata r:id="rId395" o:title=""/>
          </v:shape>
          <o:OLEObject Type="Embed" ProgID="Equation.DSMT4" ShapeID="_x0000_i1220" DrawAspect="Content" ObjectID="_1690651558" r:id="rId39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bằng bao nhiêu?</w:t>
      </w:r>
    </w:p>
    <w:p w14:paraId="1B8B4D7E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75" w:dyaOrig="630" w14:anchorId="17D8A387">
          <v:shape id="_x0000_i1221" type="#_x0000_t75" style="width:34pt;height:32pt" o:ole="">
            <v:imagedata r:id="rId397" o:title=""/>
          </v:shape>
          <o:OLEObject Type="Embed" ProgID="Equation.DSMT4" ShapeID="_x0000_i1221" DrawAspect="Content" ObjectID="_1690651559" r:id="rId398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85" w14:anchorId="6D063926">
          <v:shape id="_x0000_i1222" type="#_x0000_t75" style="width:30pt;height:14.5pt" o:ole="">
            <v:imagedata r:id="rId399" o:title=""/>
          </v:shape>
          <o:OLEObject Type="Embed" ProgID="Equation.DSMT4" ShapeID="_x0000_i1222" DrawAspect="Content" ObjectID="_1690651560" r:id="rId40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30" w:dyaOrig="285" w14:anchorId="22CB4F1B">
          <v:shape id="_x0000_i1223" type="#_x0000_t75" style="width:32pt;height:14.5pt" o:ole="">
            <v:imagedata r:id="rId401" o:title=""/>
          </v:shape>
          <o:OLEObject Type="Embed" ProgID="Equation.DSMT4" ShapeID="_x0000_i1223" DrawAspect="Content" ObjectID="_1690651561" r:id="rId40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75" w:dyaOrig="630" w14:anchorId="6CA692A7">
          <v:shape id="_x0000_i1224" type="#_x0000_t75" style="width:34pt;height:32pt" o:ole="">
            <v:imagedata r:id="rId403" o:title=""/>
          </v:shape>
          <o:OLEObject Type="Embed" ProgID="Equation.DSMT4" ShapeID="_x0000_i1224" DrawAspect="Content" ObjectID="_1690651562" r:id="rId404"/>
        </w:object>
      </w:r>
    </w:p>
    <w:p w14:paraId="4A288EEC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27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Tìm phương trình đường thẳng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90" w:dyaOrig="330" w14:anchorId="4D54F452">
          <v:shape id="_x0000_i1225" type="#_x0000_t75" style="width:64pt;height:16pt" o:ole="">
            <v:imagedata r:id="rId405" o:title=""/>
          </v:shape>
          <o:OLEObject Type="Embed" ProgID="Equation.DSMT4" ShapeID="_x0000_i1225" DrawAspect="Content" ObjectID="_1690651563" r:id="rId40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. Biết đường thẳng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5" w:dyaOrig="285" w14:anchorId="4F2DDE1B">
          <v:shape id="_x0000_i1226" type="#_x0000_t75" style="width:11pt;height:14.5pt" o:ole="">
            <v:imagedata r:id="rId407" o:title=""/>
          </v:shape>
          <o:OLEObject Type="Embed" ProgID="Equation.DSMT4" ShapeID="_x0000_i1226" DrawAspect="Content" ObjectID="_1690651564" r:id="rId40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20" w:dyaOrig="405" w14:anchorId="2DAE965D">
          <v:shape id="_x0000_i1227" type="#_x0000_t75" style="width:36.5pt;height:20pt" o:ole="">
            <v:imagedata r:id="rId409" o:title=""/>
          </v:shape>
          <o:OLEObject Type="Embed" ProgID="Equation.DSMT4" ShapeID="_x0000_i1227" DrawAspect="Content" ObjectID="_1690651565" r:id="rId41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tạo với hai tia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35" w:dyaOrig="330" w14:anchorId="1DCB3E7C">
          <v:shape id="_x0000_i1228" type="#_x0000_t75" style="width:37pt;height:16pt" o:ole="">
            <v:imagedata r:id="rId411" o:title=""/>
          </v:shape>
          <o:OLEObject Type="Embed" ProgID="Equation.DSMT4" ShapeID="_x0000_i1228" DrawAspect="Content" ObjectID="_1690651566" r:id="rId41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một tam giác vuông cân.</w:t>
      </w:r>
    </w:p>
    <w:p w14:paraId="10FFDDC3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960" w:dyaOrig="330" w14:anchorId="1928E694">
          <v:shape id="_x0000_i1229" type="#_x0000_t75" style="width:48pt;height:16pt" o:ole="">
            <v:imagedata r:id="rId413" o:title=""/>
          </v:shape>
          <o:OLEObject Type="Embed" ProgID="Equation.DSMT4" ShapeID="_x0000_i1229" DrawAspect="Content" ObjectID="_1690651567" r:id="rId414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110" w:dyaOrig="330" w14:anchorId="512272D6">
          <v:shape id="_x0000_i1230" type="#_x0000_t75" style="width:56pt;height:16pt" o:ole="">
            <v:imagedata r:id="rId415" o:title=""/>
          </v:shape>
          <o:OLEObject Type="Embed" ProgID="Equation.DSMT4" ShapeID="_x0000_i1230" DrawAspect="Content" ObjectID="_1690651568" r:id="rId416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080" w:dyaOrig="330" w14:anchorId="319C68FD">
          <v:shape id="_x0000_i1231" type="#_x0000_t75" style="width:54pt;height:16pt" o:ole="">
            <v:imagedata r:id="rId417" o:title=""/>
          </v:shape>
          <o:OLEObject Type="Embed" ProgID="Equation.DSMT4" ShapeID="_x0000_i1231" DrawAspect="Content" ObjectID="_1690651569" r:id="rId418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930" w:dyaOrig="330" w14:anchorId="5874854E">
          <v:shape id="_x0000_i1232" type="#_x0000_t75" style="width:46.5pt;height:16pt" o:ole="">
            <v:imagedata r:id="rId419" o:title=""/>
          </v:shape>
          <o:OLEObject Type="Embed" ProgID="Equation.DSMT4" ShapeID="_x0000_i1232" DrawAspect="Content" ObjectID="_1690651570" r:id="rId420"/>
        </w:object>
      </w:r>
    </w:p>
    <w:p w14:paraId="42EB3624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28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Tìm phương trình đường thẳng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290" w:dyaOrig="330" w14:anchorId="092AE18C">
          <v:shape id="_x0000_i1233" type="#_x0000_t75" style="width:64pt;height:16pt" o:ole="">
            <v:imagedata r:id="rId421" o:title=""/>
          </v:shape>
          <o:OLEObject Type="Embed" ProgID="Equation.DSMT4" ShapeID="_x0000_i1233" DrawAspect="Content" ObjectID="_1690651571" r:id="rId42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. Biết đường thẳng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5" w:dyaOrig="285" w14:anchorId="4D1B7407">
          <v:shape id="_x0000_i1234" type="#_x0000_t75" style="width:11pt;height:14.5pt" o:ole="">
            <v:imagedata r:id="rId423" o:title=""/>
          </v:shape>
          <o:OLEObject Type="Embed" ProgID="Equation.DSMT4" ShapeID="_x0000_i1234" DrawAspect="Content" ObjectID="_1690651572" r:id="rId42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75" w:dyaOrig="405" w14:anchorId="313F04EA">
          <v:shape id="_x0000_i1235" type="#_x0000_t75" style="width:34pt;height:20pt" o:ole="">
            <v:imagedata r:id="rId425" o:title=""/>
          </v:shape>
          <o:OLEObject Type="Embed" ProgID="Equation.DSMT4" ShapeID="_x0000_i1235" DrawAspect="Content" ObjectID="_1690651573" r:id="rId42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tạo với hai tia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35" w:dyaOrig="330" w14:anchorId="59AC4CB7">
          <v:shape id="_x0000_i1236" type="#_x0000_t75" style="width:37pt;height:16pt" o:ole="">
            <v:imagedata r:id="rId427" o:title=""/>
          </v:shape>
          <o:OLEObject Type="Embed" ProgID="Equation.DSMT4" ShapeID="_x0000_i1236" DrawAspect="Content" ObjectID="_1690651574" r:id="rId42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một tam giác có diện tích bằng </w:t>
      </w:r>
      <w:r w:rsidRPr="00991AF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195" w:dyaOrig="255" w14:anchorId="4207DBCD">
          <v:shape id="_x0000_i1237" type="#_x0000_t75" style="width:10pt;height:13pt" o:ole="">
            <v:imagedata r:id="rId429" o:title=""/>
          </v:shape>
          <o:OLEObject Type="Embed" ProgID="Equation.DSMT4" ShapeID="_x0000_i1237" DrawAspect="Content" ObjectID="_1690651575" r:id="rId43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5488D4AD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215" w:dyaOrig="330" w14:anchorId="428820B6">
          <v:shape id="_x0000_i1238" type="#_x0000_t75" style="width:61pt;height:16pt" o:ole="">
            <v:imagedata r:id="rId431" o:title=""/>
          </v:shape>
          <o:OLEObject Type="Embed" ProgID="Equation.DSMT4" ShapeID="_x0000_i1238" DrawAspect="Content" ObjectID="_1690651576" r:id="rId43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215" w:dyaOrig="330" w14:anchorId="7B5BCCC4">
          <v:shape id="_x0000_i1239" type="#_x0000_t75" style="width:61pt;height:16pt" o:ole="">
            <v:imagedata r:id="rId433" o:title=""/>
          </v:shape>
          <o:OLEObject Type="Embed" ProgID="Equation.DSMT4" ShapeID="_x0000_i1239" DrawAspect="Content" ObjectID="_1690651577" r:id="rId434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080" w:dyaOrig="330" w14:anchorId="0BCB7591">
          <v:shape id="_x0000_i1240" type="#_x0000_t75" style="width:54pt;height:16pt" o:ole="">
            <v:imagedata r:id="rId435" o:title=""/>
          </v:shape>
          <o:OLEObject Type="Embed" ProgID="Equation.DSMT4" ShapeID="_x0000_i1240" DrawAspect="Content" ObjectID="_1690651578" r:id="rId436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080" w:dyaOrig="330" w14:anchorId="1769E09E">
          <v:shape id="_x0000_i1241" type="#_x0000_t75" style="width:54pt;height:16pt" o:ole="">
            <v:imagedata r:id="rId437" o:title=""/>
          </v:shape>
          <o:OLEObject Type="Embed" ProgID="Equation.DSMT4" ShapeID="_x0000_i1241" DrawAspect="Content" ObjectID="_1690651579" r:id="rId438"/>
        </w:object>
      </w:r>
    </w:p>
    <w:p w14:paraId="2053C345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29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ường thẳng </w:t>
      </w:r>
      <w:r w:rsidRPr="00991AF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655" w:dyaOrig="630" w14:anchorId="53DAD5EE">
          <v:shape id="_x0000_i1242" type="#_x0000_t75" style="width:133pt;height:32pt" o:ole="">
            <v:imagedata r:id="rId439" o:title=""/>
          </v:shape>
          <o:OLEObject Type="Embed" ProgID="Equation.DSMT4" ShapeID="_x0000_i1242" DrawAspect="Content" ObjectID="_1690651580" r:id="rId44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960" w:dyaOrig="405" w14:anchorId="0D4DDEB6">
          <v:shape id="_x0000_i1243" type="#_x0000_t75" style="width:48pt;height:20pt" o:ole="">
            <v:imagedata r:id="rId441" o:title=""/>
          </v:shape>
          <o:OLEObject Type="Embed" ProgID="Equation.DSMT4" ShapeID="_x0000_i1243" DrawAspect="Content" ObjectID="_1690651581" r:id="rId44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tạo với các tia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35" w:dyaOrig="330" w14:anchorId="7F659806">
          <v:shape id="_x0000_i1244" type="#_x0000_t75" style="width:37pt;height:16pt" o:ole="">
            <v:imagedata r:id="rId443" o:title=""/>
          </v:shape>
          <o:OLEObject Type="Embed" ProgID="Equation.DSMT4" ShapeID="_x0000_i1244" DrawAspect="Content" ObjectID="_1690651582" r:id="rId44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một tam giác có diện tích bằng </w:t>
      </w:r>
      <w:r w:rsidRPr="00991AF6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195" w:dyaOrig="255" w14:anchorId="778608F3">
          <v:shape id="_x0000_i1245" type="#_x0000_t75" style="width:10pt;height:13pt" o:ole="">
            <v:imagedata r:id="rId445" o:title=""/>
          </v:shape>
          <o:OLEObject Type="Embed" ProgID="Equation.DSMT4" ShapeID="_x0000_i1245" DrawAspect="Content" ObjectID="_1690651583" r:id="rId44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. Tính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035" w:dyaOrig="285" w14:anchorId="6C124C55">
          <v:shape id="_x0000_i1246" type="#_x0000_t75" style="width:52pt;height:14.5pt" o:ole="">
            <v:imagedata r:id="rId447" o:title=""/>
          </v:shape>
          <o:OLEObject Type="Embed" ProgID="Equation.DSMT4" ShapeID="_x0000_i1246" DrawAspect="Content" ObjectID="_1690651584" r:id="rId44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877006A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960" w:dyaOrig="630" w14:anchorId="1507550A">
          <v:shape id="_x0000_i1247" type="#_x0000_t75" style="width:48pt;height:32pt" o:ole="">
            <v:imagedata r:id="rId449" o:title=""/>
          </v:shape>
          <o:OLEObject Type="Embed" ProgID="Equation.DSMT4" ShapeID="_x0000_i1247" DrawAspect="Content" ObjectID="_1690651585" r:id="rId45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440" w:dyaOrig="675" w14:anchorId="5556135C">
          <v:shape id="_x0000_i1248" type="#_x0000_t75" style="width:1in;height:34pt" o:ole="">
            <v:imagedata r:id="rId451" o:title=""/>
          </v:shape>
          <o:OLEObject Type="Embed" ProgID="Equation.DSMT4" ShapeID="_x0000_i1248" DrawAspect="Content" ObjectID="_1690651586" r:id="rId45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20" w:dyaOrig="285" w14:anchorId="62318923">
          <v:shape id="_x0000_i1249" type="#_x0000_t75" style="width:36.5pt;height:14.5pt" o:ole="">
            <v:imagedata r:id="rId453" o:title=""/>
          </v:shape>
          <o:OLEObject Type="Embed" ProgID="Equation.DSMT4" ShapeID="_x0000_i1249" DrawAspect="Content" ObjectID="_1690651587" r:id="rId454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30" w:dyaOrig="285" w14:anchorId="2166DFF4">
          <v:shape id="_x0000_i1250" type="#_x0000_t75" style="width:32pt;height:14.5pt" o:ole="">
            <v:imagedata r:id="rId455" o:title=""/>
          </v:shape>
          <o:OLEObject Type="Embed" ProgID="Equation.DSMT4" ShapeID="_x0000_i1250" DrawAspect="Content" ObjectID="_1690651588" r:id="rId456"/>
        </w:object>
      </w:r>
    </w:p>
    <w:p w14:paraId="1857ADE3" w14:textId="77777777" w:rsidR="00991AF6" w:rsidRPr="00991AF6" w:rsidRDefault="00991AF6" w:rsidP="00991AF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</w:rPr>
        <w:t>Câu 30:</w:t>
      </w:r>
      <w:r w:rsidRPr="00991AF6">
        <w:rPr>
          <w:rFonts w:ascii="Times New Roman" w:hAnsi="Times New Roman" w:cs="Times New Roman"/>
          <w:sz w:val="24"/>
          <w:szCs w:val="24"/>
        </w:rPr>
        <w:t xml:space="preserve"> 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Tìm phương trình đường thẳng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300" w:dyaOrig="320" w14:anchorId="02AA5E20">
          <v:shape id="_x0000_i1251" type="#_x0000_t75" style="width:65pt;height:16pt" o:ole="">
            <v:imagedata r:id="rId457" o:title=""/>
          </v:shape>
          <o:OLEObject Type="Embed" ProgID="Equation.DSMT4" ShapeID="_x0000_i1251" DrawAspect="Content" ObjectID="_1690651589" r:id="rId45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. Biết đường thẳng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0" w:dyaOrig="279" w14:anchorId="5CE993DE">
          <v:shape id="_x0000_i1252" type="#_x0000_t75" style="width:11pt;height:14.5pt" o:ole="">
            <v:imagedata r:id="rId459" o:title=""/>
          </v:shape>
          <o:OLEObject Type="Embed" ProgID="Equation.DSMT4" ShapeID="_x0000_i1252" DrawAspect="Content" ObjectID="_1690651590" r:id="rId46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i qua điểm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80" w:dyaOrig="400" w14:anchorId="07DA85DE">
          <v:shape id="_x0000_i1253" type="#_x0000_t75" style="width:34pt;height:20pt" o:ole="">
            <v:imagedata r:id="rId461" o:title=""/>
          </v:shape>
          <o:OLEObject Type="Embed" ProgID="Equation.DSMT4" ShapeID="_x0000_i1253" DrawAspect="Content" ObjectID="_1690651591" r:id="rId46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, cắt hai tia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60" w:dyaOrig="279" w14:anchorId="654E5470">
          <v:shape id="_x0000_i1254" type="#_x0000_t75" style="width:18pt;height:14.5pt" o:ole="">
            <v:imagedata r:id="rId463" o:title=""/>
          </v:shape>
          <o:OLEObject Type="Embed" ProgID="Equation.DSMT4" ShapeID="_x0000_i1254" DrawAspect="Content" ObjectID="_1690651592" r:id="rId46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360" w:dyaOrig="320" w14:anchorId="090A2EC6">
          <v:shape id="_x0000_i1255" type="#_x0000_t75" style="width:18pt;height:16pt" o:ole="">
            <v:imagedata r:id="rId465" o:title=""/>
          </v:shape>
          <o:OLEObject Type="Embed" ProgID="Equation.DSMT4" ShapeID="_x0000_i1255" DrawAspect="Content" ObjectID="_1690651593" r:id="rId46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cách gốc tọa độ một khoảng bằng </w:t>
      </w:r>
      <w:r w:rsidRPr="00991AF6">
        <w:rPr>
          <w:rFonts w:ascii="Times New Roman" w:hAnsi="Times New Roman" w:cs="Times New Roman"/>
          <w:position w:val="-8"/>
          <w:sz w:val="24"/>
          <w:szCs w:val="24"/>
          <w:lang w:val="nl-NL"/>
        </w:rPr>
        <w:object w:dxaOrig="360" w:dyaOrig="360" w14:anchorId="66B10C7D">
          <v:shape id="_x0000_i1256" type="#_x0000_t75" style="width:18pt;height:18pt" o:ole="">
            <v:imagedata r:id="rId467" o:title=""/>
          </v:shape>
          <o:OLEObject Type="Embed" ProgID="Equation.DSMT4" ShapeID="_x0000_i1256" DrawAspect="Content" ObjectID="_1690651594" r:id="rId46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76B6ACF6" w14:textId="77777777" w:rsidR="00991AF6" w:rsidRPr="00991AF6" w:rsidRDefault="00991AF6" w:rsidP="00991AF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3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080" w:dyaOrig="330" w14:anchorId="3138F7D8">
          <v:shape id="_x0000_i1257" type="#_x0000_t75" style="width:54pt;height:16pt" o:ole="">
            <v:imagedata r:id="rId469" o:title=""/>
          </v:shape>
          <o:OLEObject Type="Embed" ProgID="Equation.DSMT4" ShapeID="_x0000_i1257" DrawAspect="Content" ObjectID="_1690651595" r:id="rId47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200" w:dyaOrig="330" w14:anchorId="7188EA8A">
          <v:shape id="_x0000_i1258" type="#_x0000_t75" style="width:60.5pt;height:16pt" o:ole="">
            <v:imagedata r:id="rId471" o:title=""/>
          </v:shape>
          <o:OLEObject Type="Embed" ProgID="Equation.DSMT4" ShapeID="_x0000_i1258" DrawAspect="Content" ObjectID="_1690651596" r:id="rId47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080" w:dyaOrig="330" w14:anchorId="2C9A9E81">
          <v:shape id="_x0000_i1259" type="#_x0000_t75" style="width:54pt;height:16pt" o:ole="">
            <v:imagedata r:id="rId473" o:title=""/>
          </v:shape>
          <o:OLEObject Type="Embed" ProgID="Equation.DSMT4" ShapeID="_x0000_i1259" DrawAspect="Content" ObjectID="_1690651597" r:id="rId474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10"/>
          <w:sz w:val="24"/>
          <w:szCs w:val="24"/>
          <w:lang w:val="nl-NL"/>
        </w:rPr>
        <w:object w:dxaOrig="1200" w:dyaOrig="330" w14:anchorId="42BF83C5">
          <v:shape id="_x0000_i1260" type="#_x0000_t75" style="width:60.5pt;height:16pt" o:ole="">
            <v:imagedata r:id="rId475" o:title=""/>
          </v:shape>
          <o:OLEObject Type="Embed" ProgID="Equation.DSMT4" ShapeID="_x0000_i1260" DrawAspect="Content" ObjectID="_1690651598" r:id="rId476"/>
        </w:object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</w:p>
    <w:p w14:paraId="59164EDB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Vấn đề 4. ĐỒ THỊ</w:t>
      </w:r>
    </w:p>
    <w:p w14:paraId="47DBFA34" w14:textId="77777777" w:rsidR="00991AF6" w:rsidRPr="00991AF6" w:rsidRDefault="00991AF6" w:rsidP="00991AF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31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ồ thị hình vẽ là đồ thị của một hàm số trong bốn hàm số được liệt kê ở bốn phương án A, B, C, D dưới đây. </w:t>
      </w:r>
    </w:p>
    <w:p w14:paraId="5D1A8424" w14:textId="77777777" w:rsidR="00991AF6" w:rsidRPr="00991AF6" w:rsidRDefault="00991AF6" w:rsidP="00991AF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sz w:val="24"/>
          <w:szCs w:val="24"/>
        </w:rPr>
        <w:object w:dxaOrig="1925" w:dyaOrig="1973" w14:anchorId="482EEC4A">
          <v:shape id="_x0000_i1261" type="#_x0000_t75" style="width:96pt;height:98pt" o:ole="">
            <v:imagedata r:id="rId477" o:title=""/>
          </v:shape>
          <o:OLEObject Type="Embed" ProgID="GraphFile" ShapeID="_x0000_i1261" DrawAspect="Content" ObjectID="_1690651599" r:id="rId478"/>
        </w:object>
      </w:r>
    </w:p>
    <w:p w14:paraId="5D4C3E74" w14:textId="77777777" w:rsidR="00991AF6" w:rsidRPr="00991AF6" w:rsidRDefault="00991AF6" w:rsidP="00991AF6">
      <w:pPr>
        <w:spacing w:before="60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sz w:val="24"/>
          <w:szCs w:val="24"/>
          <w:lang w:val="nl-NL"/>
        </w:rPr>
        <w:tab/>
        <w:t>Hỏi hàm số đó là hàm số nào?</w:t>
      </w:r>
    </w:p>
    <w:p w14:paraId="5104DF20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noProof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noProof/>
          <w:position w:val="-10"/>
          <w:sz w:val="24"/>
          <w:szCs w:val="24"/>
          <w:lang w:val="nl-NL"/>
        </w:rPr>
        <w:object w:dxaOrig="930" w:dyaOrig="330" w14:anchorId="4B2BB6E9">
          <v:shape id="_x0000_i1262" type="#_x0000_t75" style="width:46.5pt;height:16pt" o:ole="">
            <v:imagedata r:id="rId479" o:title=""/>
          </v:shape>
          <o:OLEObject Type="Embed" ProgID="Equation.DSMT4" ShapeID="_x0000_i1262" DrawAspect="Content" ObjectID="_1690651600" r:id="rId48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noProof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noProof/>
          <w:position w:val="-10"/>
          <w:sz w:val="24"/>
          <w:szCs w:val="24"/>
          <w:lang w:val="nl-NL"/>
        </w:rPr>
        <w:object w:dxaOrig="1110" w:dyaOrig="330" w14:anchorId="6714F54A">
          <v:shape id="_x0000_i1263" type="#_x0000_t75" style="width:56pt;height:16pt" o:ole="">
            <v:imagedata r:id="rId481" o:title=""/>
          </v:shape>
          <o:OLEObject Type="Embed" ProgID="Equation.DSMT4" ShapeID="_x0000_i1263" DrawAspect="Content" ObjectID="_1690651601" r:id="rId48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65" w:dyaOrig="330" w14:anchorId="2A130042">
          <v:shape id="_x0000_i1264" type="#_x0000_t75" style="width:53pt;height:16pt" o:ole="">
            <v:imagedata r:id="rId483" o:title=""/>
          </v:shape>
          <o:OLEObject Type="Embed" ProgID="Equation.DSMT4" ShapeID="_x0000_i1264" DrawAspect="Content" ObjectID="_1690651602" r:id="rId484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80" w:dyaOrig="330" w14:anchorId="35FDBECA">
          <v:shape id="_x0000_i1265" type="#_x0000_t75" style="width:54pt;height:16pt" o:ole="">
            <v:imagedata r:id="rId485" o:title=""/>
          </v:shape>
          <o:OLEObject Type="Embed" ProgID="Equation.DSMT4" ShapeID="_x0000_i1265" DrawAspect="Content" ObjectID="_1690651603" r:id="rId486"/>
        </w:object>
      </w:r>
    </w:p>
    <w:p w14:paraId="42F0B98C" w14:textId="77777777" w:rsidR="00991AF6" w:rsidRPr="00991AF6" w:rsidRDefault="00991AF6" w:rsidP="00991AF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32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Hàm số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990" w:dyaOrig="330" w14:anchorId="628D2AEA">
          <v:shape id="_x0000_i1266" type="#_x0000_t75" style="width:49.5pt;height:16pt" o:ole="">
            <v:imagedata r:id="rId487" o:title=""/>
          </v:shape>
          <o:OLEObject Type="Embed" ProgID="Equation.DSMT4" ShapeID="_x0000_i1266" DrawAspect="Content" ObjectID="_1690651604" r:id="rId48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có đồ thị là hình nào trong bốn hình sau?</w:t>
      </w:r>
    </w:p>
    <w:p w14:paraId="280B116B" w14:textId="77777777" w:rsidR="00991AF6" w:rsidRPr="00991AF6" w:rsidRDefault="00991AF6" w:rsidP="00991AF6">
      <w:pPr>
        <w:spacing w:before="60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sz w:val="24"/>
          <w:szCs w:val="24"/>
          <w:lang w:val="nl-NL"/>
        </w:rPr>
        <w:object w:dxaOrig="1920" w:dyaOrig="1965" w14:anchorId="5CB4438C">
          <v:shape id="_x0000_i1267" type="#_x0000_t75" style="width:96pt;height:98pt" o:ole="">
            <v:imagedata r:id="rId489" o:title=""/>
          </v:shape>
          <o:OLEObject Type="Embed" ProgID="GraphFile" ShapeID="_x0000_i1267" DrawAspect="Content" ObjectID="_1690651605" r:id="rId49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object w:dxaOrig="1920" w:dyaOrig="1965" w14:anchorId="0A904B52">
          <v:shape id="_x0000_i1268" type="#_x0000_t75" style="width:96pt;height:98pt" o:ole="">
            <v:imagedata r:id="rId491" o:title=""/>
          </v:shape>
          <o:OLEObject Type="Embed" ProgID="GraphFile" ShapeID="_x0000_i1268" DrawAspect="Content" ObjectID="_1690651606" r:id="rId49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object w:dxaOrig="1920" w:dyaOrig="1965" w14:anchorId="5CA64D1F">
          <v:shape id="_x0000_i1269" type="#_x0000_t75" style="width:96pt;height:98pt" o:ole="">
            <v:imagedata r:id="rId493" o:title=""/>
          </v:shape>
          <o:OLEObject Type="Embed" ProgID="GraphFile" ShapeID="_x0000_i1269" DrawAspect="Content" ObjectID="_1690651607" r:id="rId49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object w:dxaOrig="1920" w:dyaOrig="1965" w14:anchorId="72E99146">
          <v:shape id="_x0000_i1270" type="#_x0000_t75" style="width:96pt;height:98pt" o:ole="">
            <v:imagedata r:id="rId495" o:title=""/>
          </v:shape>
          <o:OLEObject Type="Embed" ProgID="GraphFile" ShapeID="_x0000_i1270" DrawAspect="Content" ObjectID="_1690651608" r:id="rId496"/>
        </w:object>
      </w:r>
    </w:p>
    <w:p w14:paraId="4BA7FC61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</w:rPr>
        <w:t xml:space="preserve">D. </w:t>
      </w:r>
    </w:p>
    <w:p w14:paraId="0689EC29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33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Cho hàm số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 w14:anchorId="057723AB">
          <v:shape id="_x0000_i1271" type="#_x0000_t75" style="width:51.5pt;height:16pt" o:ole="">
            <v:imagedata r:id="rId497" o:title=""/>
          </v:shape>
          <o:OLEObject Type="Embed" ProgID="Equation.DSMT4" ShapeID="_x0000_i1271" DrawAspect="Content" ObjectID="_1690651609" r:id="rId49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có đồ thị là hình bên. </w:t>
      </w:r>
    </w:p>
    <w:p w14:paraId="743588FA" w14:textId="77777777" w:rsidR="00991AF6" w:rsidRPr="00991AF6" w:rsidRDefault="00991AF6" w:rsidP="00991AF6">
      <w:pPr>
        <w:spacing w:before="60"/>
        <w:jc w:val="center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sz w:val="24"/>
          <w:szCs w:val="24"/>
        </w:rPr>
        <w:object w:dxaOrig="2591" w:dyaOrig="2450" w14:anchorId="46A006B3">
          <v:shape id="_x0000_i1272" type="#_x0000_t75" style="width:130pt;height:122.5pt" o:ole="">
            <v:imagedata r:id="rId499" o:title=""/>
          </v:shape>
          <o:OLEObject Type="Embed" ProgID="GraphFile" ShapeID="_x0000_i1272" DrawAspect="Content" ObjectID="_1690651610" r:id="rId500"/>
        </w:object>
      </w:r>
    </w:p>
    <w:p w14:paraId="44D4E5D7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Tìm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95" w:dyaOrig="225" w14:anchorId="042DE7FC">
          <v:shape id="_x0000_i1273" type="#_x0000_t75" style="width:10pt;height:11pt" o:ole="">
            <v:imagedata r:id="rId501" o:title=""/>
          </v:shape>
          <o:OLEObject Type="Embed" ProgID="Equation.DSMT4" ShapeID="_x0000_i1273" DrawAspect="Content" ObjectID="_1690651611" r:id="rId50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25" w:dyaOrig="285" w14:anchorId="702951B0">
          <v:shape id="_x0000_i1274" type="#_x0000_t75" style="width:11pt;height:14.5pt" o:ole="">
            <v:imagedata r:id="rId503" o:title=""/>
          </v:shape>
          <o:OLEObject Type="Embed" ProgID="Equation.DSMT4" ShapeID="_x0000_i1274" DrawAspect="Content" ObjectID="_1690651612" r:id="rId504"/>
        </w:object>
      </w:r>
    </w:p>
    <w:p w14:paraId="36824F3C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705" w:dyaOrig="285" w14:anchorId="7C2FAE0B">
          <v:shape id="_x0000_i1275" type="#_x0000_t75" style="width:35pt;height:14.5pt" o:ole="">
            <v:imagedata r:id="rId505" o:title=""/>
          </v:shape>
          <o:OLEObject Type="Embed" ProgID="Equation.DSMT4" ShapeID="_x0000_i1275" DrawAspect="Content" ObjectID="_1690651613" r:id="rId50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85" w14:anchorId="4C34C56B">
          <v:shape id="_x0000_i1276" type="#_x0000_t75" style="width:27pt;height:14.5pt" o:ole="">
            <v:imagedata r:id="rId507" o:title=""/>
          </v:shape>
          <o:OLEObject Type="Embed" ProgID="Equation.DSMT4" ShapeID="_x0000_i1276" DrawAspect="Content" ObjectID="_1690651614" r:id="rId50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765" w:dyaOrig="630" w14:anchorId="1F868997">
          <v:shape id="_x0000_i1277" type="#_x0000_t75" style="width:38.5pt;height:32pt" o:ole="">
            <v:imagedata r:id="rId509" o:title=""/>
          </v:shape>
          <o:OLEObject Type="Embed" ProgID="Equation.DSMT4" ShapeID="_x0000_i1277" DrawAspect="Content" ObjectID="_1690651615" r:id="rId51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55" w:dyaOrig="285" w14:anchorId="07593908">
          <v:shape id="_x0000_i1278" type="#_x0000_t75" style="width:28pt;height:14.5pt" o:ole="">
            <v:imagedata r:id="rId511" o:title=""/>
          </v:shape>
          <o:OLEObject Type="Embed" ProgID="Equation.DSMT4" ShapeID="_x0000_i1278" DrawAspect="Content" ObjectID="_1690651616" r:id="rId51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b/>
          <w:position w:val="-6"/>
          <w:sz w:val="24"/>
          <w:szCs w:val="24"/>
          <w:lang w:val="nl-NL"/>
        </w:rPr>
        <w:object w:dxaOrig="675" w:dyaOrig="285" w14:anchorId="04ED8CDA">
          <v:shape id="_x0000_i1279" type="#_x0000_t75" style="width:34pt;height:14.5pt" o:ole="">
            <v:imagedata r:id="rId513" o:title=""/>
          </v:shape>
          <o:OLEObject Type="Embed" ProgID="Equation.DSMT4" ShapeID="_x0000_i1279" DrawAspect="Content" ObjectID="_1690651617" r:id="rId514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85" w14:anchorId="2841295D">
          <v:shape id="_x0000_i1280" type="#_x0000_t75" style="width:27pt;height:14.5pt" o:ole="">
            <v:imagedata r:id="rId515" o:title=""/>
          </v:shape>
          <o:OLEObject Type="Embed" ProgID="Equation.DSMT4" ShapeID="_x0000_i1280" DrawAspect="Content" ObjectID="_1690651618" r:id="rId516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object w:dxaOrig="600" w:dyaOrig="630" w14:anchorId="66DCA807">
          <v:shape id="_x0000_i1281" type="#_x0000_t75" style="width:30pt;height:32pt" o:ole="">
            <v:imagedata r:id="rId517" o:title=""/>
          </v:shape>
          <o:OLEObject Type="Embed" ProgID="Equation.DSMT4" ShapeID="_x0000_i1281" DrawAspect="Content" ObjectID="_1690651619" r:id="rId51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40" w:dyaOrig="285" w14:anchorId="3A270D2E">
          <v:shape id="_x0000_i1282" type="#_x0000_t75" style="width:27pt;height:14.5pt" o:ole="">
            <v:imagedata r:id="rId519" o:title=""/>
          </v:shape>
          <o:OLEObject Type="Embed" ProgID="Equation.DSMT4" ShapeID="_x0000_i1282" DrawAspect="Content" ObjectID="_1690651620" r:id="rId520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40267A60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34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ồ thị hình vẽ là đồ thị của một hàm số trong bốn hàm số được liệt kê ở bốn phương án A, B, C, D dưới đây. </w:t>
      </w:r>
    </w:p>
    <w:p w14:paraId="1F319CF4" w14:textId="77777777" w:rsidR="00991AF6" w:rsidRPr="00991AF6" w:rsidRDefault="00991AF6" w:rsidP="00991AF6">
      <w:pPr>
        <w:spacing w:before="60"/>
        <w:jc w:val="center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sz w:val="24"/>
          <w:szCs w:val="24"/>
        </w:rPr>
        <w:object w:dxaOrig="1731" w:dyaOrig="2178" w14:anchorId="07316220">
          <v:shape id="_x0000_i1283" type="#_x0000_t75" style="width:86.5pt;height:109pt" o:ole="">
            <v:imagedata r:id="rId521" o:title=""/>
          </v:shape>
          <o:OLEObject Type="Embed" ProgID="GraphFile" ShapeID="_x0000_i1283" DrawAspect="Content" ObjectID="_1690651621" r:id="rId522"/>
        </w:object>
      </w:r>
    </w:p>
    <w:p w14:paraId="4D5EFB94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sz w:val="24"/>
          <w:szCs w:val="24"/>
          <w:lang w:val="nl-NL"/>
        </w:rPr>
        <w:t>Hỏi hàm số đó là hàm số nào?</w:t>
      </w:r>
    </w:p>
    <w:p w14:paraId="4FE64CC8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noProof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720" w:dyaOrig="405" w14:anchorId="0C8E12E3">
          <v:shape id="_x0000_i1284" type="#_x0000_t75" style="width:36.5pt;height:20pt" o:ole="">
            <v:imagedata r:id="rId523" o:title=""/>
          </v:shape>
          <o:OLEObject Type="Embed" ProgID="Equation.DSMT4" ShapeID="_x0000_i1284" DrawAspect="Content" ObjectID="_1690651622" r:id="rId524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noProof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noProof/>
          <w:position w:val="-10"/>
          <w:sz w:val="24"/>
          <w:szCs w:val="24"/>
          <w:lang w:val="nl-NL"/>
        </w:rPr>
        <w:object w:dxaOrig="765" w:dyaOrig="255" w14:anchorId="417736DA">
          <v:shape id="_x0000_i1285" type="#_x0000_t75" style="width:38.5pt;height:13pt" o:ole="">
            <v:imagedata r:id="rId525" o:title=""/>
          </v:shape>
          <o:OLEObject Type="Embed" ProgID="Equation.DSMT4" ShapeID="_x0000_i1285" DrawAspect="Content" ObjectID="_1690651623" r:id="rId526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660" w:dyaOrig="405" w14:anchorId="15801F5E">
          <v:shape id="_x0000_i1286" type="#_x0000_t75" style="width:33pt;height:20pt" o:ole="">
            <v:imagedata r:id="rId527" o:title=""/>
          </v:shape>
          <o:OLEObject Type="Embed" ProgID="Equation.DSMT4" ShapeID="_x0000_i1286" DrawAspect="Content" ObjectID="_1690651624" r:id="rId528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85" w14:anchorId="6F400847">
          <v:shape id="_x0000_i1287" type="#_x0000_t75" style="width:30pt;height:14.5pt" o:ole="">
            <v:imagedata r:id="rId529" o:title=""/>
          </v:shape>
          <o:OLEObject Type="Embed" ProgID="Equation.DSMT4" ShapeID="_x0000_i1287" DrawAspect="Content" ObjectID="_1690651625" r:id="rId53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720" w:dyaOrig="255" w14:anchorId="068A6F4D">
          <v:shape id="_x0000_i1288" type="#_x0000_t75" style="width:36.5pt;height:13pt" o:ole="">
            <v:imagedata r:id="rId531" o:title=""/>
          </v:shape>
          <o:OLEObject Type="Embed" ProgID="Equation.DSMT4" ShapeID="_x0000_i1288" DrawAspect="Content" ObjectID="_1690651626" r:id="rId532"/>
        </w:objec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với </w:t>
      </w:r>
      <w:r w:rsidRPr="00991A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00" w:dyaOrig="285" w14:anchorId="07DC98D8">
          <v:shape id="_x0000_i1289" type="#_x0000_t75" style="width:30pt;height:14.5pt" o:ole="">
            <v:imagedata r:id="rId533" o:title=""/>
          </v:shape>
          <o:OLEObject Type="Embed" ProgID="Equation.DSMT4" ShapeID="_x0000_i1289" DrawAspect="Content" ObjectID="_1690651627" r:id="rId534"/>
        </w:object>
      </w:r>
    </w:p>
    <w:p w14:paraId="511C83B3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35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ồ thị hình bên là đồ thị của một hàm số trong bốn hàm số được liệt kê ở bốn phương án A, B, C, D dưới đây. </w:t>
      </w:r>
    </w:p>
    <w:p w14:paraId="4DF54B35" w14:textId="77777777" w:rsidR="00991AF6" w:rsidRPr="00991AF6" w:rsidRDefault="00991AF6" w:rsidP="00991AF6">
      <w:pPr>
        <w:spacing w:before="60"/>
        <w:jc w:val="center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sz w:val="24"/>
          <w:szCs w:val="24"/>
        </w:rPr>
        <w:object w:dxaOrig="2385" w:dyaOrig="1889" w14:anchorId="34E04EF7">
          <v:shape id="_x0000_i1290" type="#_x0000_t75" style="width:119.5pt;height:94.5pt" o:ole="">
            <v:imagedata r:id="rId535" o:title=""/>
          </v:shape>
          <o:OLEObject Type="Embed" ProgID="GraphFile" ShapeID="_x0000_i1290" DrawAspect="Content" ObjectID="_1690651628" r:id="rId536"/>
        </w:object>
      </w:r>
    </w:p>
    <w:p w14:paraId="565320A5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sz w:val="24"/>
          <w:szCs w:val="24"/>
          <w:lang w:val="nl-NL"/>
        </w:rPr>
        <w:t>Hỏi hàm số đó là hàm số nào?</w:t>
      </w:r>
    </w:p>
    <w:p w14:paraId="4E184577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noProof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720" w:dyaOrig="405" w14:anchorId="1C4231EC">
          <v:shape id="_x0000_i1291" type="#_x0000_t75" style="width:36.5pt;height:20pt" o:ole="">
            <v:imagedata r:id="rId537" o:title=""/>
          </v:shape>
          <o:OLEObject Type="Embed" ProgID="Equation.DSMT4" ShapeID="_x0000_i1291" DrawAspect="Content" ObjectID="_1690651629" r:id="rId538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noProof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noProof/>
          <w:position w:val="-14"/>
          <w:sz w:val="24"/>
          <w:szCs w:val="24"/>
          <w:lang w:val="nl-NL"/>
        </w:rPr>
        <w:object w:dxaOrig="1020" w:dyaOrig="405" w14:anchorId="3281FC8F">
          <v:shape id="_x0000_i1292" type="#_x0000_t75" style="width:51.5pt;height:20pt" o:ole="">
            <v:imagedata r:id="rId539" o:title=""/>
          </v:shape>
          <o:OLEObject Type="Embed" ProgID="Equation.DSMT4" ShapeID="_x0000_i1292" DrawAspect="Content" ObjectID="_1690651630" r:id="rId54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05" w:dyaOrig="405" w14:anchorId="3FC2BAEA">
          <v:shape id="_x0000_i1293" type="#_x0000_t75" style="width:50pt;height:20pt" o:ole="">
            <v:imagedata r:id="rId541" o:title=""/>
          </v:shape>
          <o:OLEObject Type="Embed" ProgID="Equation.DSMT4" ShapeID="_x0000_i1293" DrawAspect="Content" ObjectID="_1690651631" r:id="rId54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05" w:dyaOrig="405" w14:anchorId="2C8968FE">
          <v:shape id="_x0000_i1294" type="#_x0000_t75" style="width:50pt;height:20pt" o:ole="">
            <v:imagedata r:id="rId543" o:title=""/>
          </v:shape>
          <o:OLEObject Type="Embed" ProgID="Equation.DSMT4" ShapeID="_x0000_i1294" DrawAspect="Content" ObjectID="_1690651632" r:id="rId544"/>
        </w:object>
      </w:r>
    </w:p>
    <w:p w14:paraId="142DB2CF" w14:textId="77777777" w:rsidR="00991AF6" w:rsidRPr="00991AF6" w:rsidRDefault="00991AF6" w:rsidP="00991AF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36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ồ thị hình vẽ là đồ thị của một hàm số trong bốn hàm số được liệt kê ở bốn phương án A, B, C, D dưới đây. </w:t>
      </w:r>
    </w:p>
    <w:p w14:paraId="38317B1A" w14:textId="77777777" w:rsidR="00991AF6" w:rsidRPr="00991AF6" w:rsidRDefault="00991AF6" w:rsidP="00991AF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sz w:val="24"/>
          <w:szCs w:val="24"/>
        </w:rPr>
        <w:object w:dxaOrig="2339" w:dyaOrig="2244" w14:anchorId="2E8DA4C7">
          <v:shape id="_x0000_i1295" type="#_x0000_t75" style="width:116.5pt;height:112pt" o:ole="">
            <v:imagedata r:id="rId545" o:title=""/>
          </v:shape>
          <o:OLEObject Type="Embed" ProgID="GraphFile" ShapeID="_x0000_i1295" DrawAspect="Content" ObjectID="_1690651633" r:id="rId546"/>
        </w:object>
      </w:r>
    </w:p>
    <w:p w14:paraId="5D4C6E5C" w14:textId="77777777" w:rsidR="00991AF6" w:rsidRPr="00991AF6" w:rsidRDefault="00991AF6" w:rsidP="00991AF6">
      <w:pPr>
        <w:spacing w:before="60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sz w:val="24"/>
          <w:szCs w:val="24"/>
          <w:lang w:val="nl-NL"/>
        </w:rPr>
        <w:tab/>
        <w:t>Hỏi hàm số đó là hàm số nào?</w:t>
      </w:r>
    </w:p>
    <w:p w14:paraId="58329810" w14:textId="77777777" w:rsidR="00991AF6" w:rsidRPr="00991AF6" w:rsidRDefault="00991AF6" w:rsidP="00991AF6">
      <w:pPr>
        <w:tabs>
          <w:tab w:val="left" w:pos="2708"/>
          <w:tab w:val="left" w:pos="5138"/>
          <w:tab w:val="left" w:pos="7567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noProof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1020" w:dyaOrig="405" w14:anchorId="0AF72B3B">
          <v:shape id="_x0000_i1296" type="#_x0000_t75" style="width:51.5pt;height:20pt" o:ole="">
            <v:imagedata r:id="rId547" o:title=""/>
          </v:shape>
          <o:OLEObject Type="Embed" ProgID="Equation.DSMT4" ShapeID="_x0000_i1296" DrawAspect="Content" ObjectID="_1690651634" r:id="rId548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noProof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noProof/>
          <w:position w:val="-14"/>
          <w:sz w:val="24"/>
          <w:szCs w:val="24"/>
          <w:lang w:val="nl-NL"/>
        </w:rPr>
        <w:object w:dxaOrig="1155" w:dyaOrig="405" w14:anchorId="47422E1B">
          <v:shape id="_x0000_i1297" type="#_x0000_t75" style="width:58pt;height:20pt" o:ole="">
            <v:imagedata r:id="rId549" o:title=""/>
          </v:shape>
          <o:OLEObject Type="Embed" ProgID="Equation.DSMT4" ShapeID="_x0000_i1297" DrawAspect="Content" ObjectID="_1690651635" r:id="rId55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40" w:dyaOrig="405" w14:anchorId="50EF9A13">
          <v:shape id="_x0000_i1298" type="#_x0000_t75" style="width:57pt;height:20pt" o:ole="">
            <v:imagedata r:id="rId551" o:title=""/>
          </v:shape>
          <o:OLEObject Type="Embed" ProgID="Equation.DSMT4" ShapeID="_x0000_i1298" DrawAspect="Content" ObjectID="_1690651636" r:id="rId55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05" w:dyaOrig="405" w14:anchorId="12F6A3B2">
          <v:shape id="_x0000_i1299" type="#_x0000_t75" style="width:50pt;height:20pt" o:ole="">
            <v:imagedata r:id="rId553" o:title=""/>
          </v:shape>
          <o:OLEObject Type="Embed" ProgID="Equation.DSMT4" ShapeID="_x0000_i1299" DrawAspect="Content" ObjectID="_1690651637" r:id="rId554"/>
        </w:object>
      </w:r>
    </w:p>
    <w:p w14:paraId="28007315" w14:textId="77777777" w:rsidR="00991AF6" w:rsidRPr="00991AF6" w:rsidRDefault="00991AF6" w:rsidP="00991AF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37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ồ thị hình vẽ là đồ thị của một hàm số trong bốn hàm số được liệt kê ở bốn phương án A, B, C, D dưới đây. </w:t>
      </w:r>
    </w:p>
    <w:p w14:paraId="344BBB3B" w14:textId="77777777" w:rsidR="00991AF6" w:rsidRPr="00991AF6" w:rsidRDefault="00991AF6" w:rsidP="00991AF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sz w:val="24"/>
          <w:szCs w:val="24"/>
        </w:rPr>
        <w:object w:dxaOrig="2132" w:dyaOrig="2086" w14:anchorId="1AF2A082">
          <v:shape id="_x0000_i1300" type="#_x0000_t75" style="width:106.5pt;height:104.5pt" o:ole="">
            <v:imagedata r:id="rId555" o:title=""/>
          </v:shape>
          <o:OLEObject Type="Embed" ProgID="GraphFile" ShapeID="_x0000_i1300" DrawAspect="Content" ObjectID="_1690651638" r:id="rId556"/>
        </w:object>
      </w:r>
    </w:p>
    <w:p w14:paraId="585A8EAA" w14:textId="77777777" w:rsidR="00991AF6" w:rsidRPr="00991AF6" w:rsidRDefault="00991AF6" w:rsidP="00991AF6">
      <w:pPr>
        <w:spacing w:before="60"/>
        <w:ind w:firstLine="28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sz w:val="24"/>
          <w:szCs w:val="24"/>
          <w:lang w:val="nl-NL"/>
        </w:rPr>
        <w:tab/>
        <w:t>Hỏi hàm số đó là hàm số nào?</w:t>
      </w:r>
    </w:p>
    <w:p w14:paraId="251FED7F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noProof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noProof/>
          <w:position w:val="-14"/>
          <w:sz w:val="24"/>
          <w:szCs w:val="24"/>
          <w:lang w:val="nl-NL"/>
        </w:rPr>
        <w:object w:dxaOrig="1155" w:dyaOrig="405" w14:anchorId="69046195">
          <v:shape id="_x0000_i1301" type="#_x0000_t75" style="width:58pt;height:20pt" o:ole="">
            <v:imagedata r:id="rId557" o:title=""/>
          </v:shape>
          <o:OLEObject Type="Embed" ProgID="Equation.DSMT4" ShapeID="_x0000_i1301" DrawAspect="Content" ObjectID="_1690651639" r:id="rId558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noProof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noProof/>
          <w:position w:val="-14"/>
          <w:sz w:val="24"/>
          <w:szCs w:val="24"/>
          <w:lang w:val="nl-NL"/>
        </w:rPr>
        <w:object w:dxaOrig="1440" w:dyaOrig="405" w14:anchorId="68208078">
          <v:shape id="_x0000_i1302" type="#_x0000_t75" style="width:1in;height:20pt" o:ole="">
            <v:imagedata r:id="rId559" o:title=""/>
          </v:shape>
          <o:OLEObject Type="Embed" ProgID="Equation.DSMT4" ShapeID="_x0000_i1302" DrawAspect="Content" ObjectID="_1690651640" r:id="rId56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35" w:dyaOrig="405" w14:anchorId="41ED78A6">
          <v:shape id="_x0000_i1303" type="#_x0000_t75" style="width:52pt;height:20pt" o:ole="">
            <v:imagedata r:id="rId561" o:title=""/>
          </v:shape>
          <o:OLEObject Type="Embed" ProgID="Equation.DSMT4" ShapeID="_x0000_i1303" DrawAspect="Content" ObjectID="_1690651641" r:id="rId56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440" w:dyaOrig="405" w14:anchorId="4E3A5836">
          <v:shape id="_x0000_i1304" type="#_x0000_t75" style="width:1in;height:20pt" o:ole="">
            <v:imagedata r:id="rId563" o:title=""/>
          </v:shape>
          <o:OLEObject Type="Embed" ProgID="Equation.DSMT4" ShapeID="_x0000_i1304" DrawAspect="Content" ObjectID="_1690651642" r:id="rId564"/>
        </w:object>
      </w:r>
    </w:p>
    <w:p w14:paraId="54E6DD87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38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Đồ thị hình bên là đồ thị của một hàm số trong bốn hàm số được liệt kê ở bốn phương án A, B, C, D dưới đây. </w:t>
      </w:r>
    </w:p>
    <w:p w14:paraId="37CD6D51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14:paraId="5EE79E21" w14:textId="77777777" w:rsidR="00991AF6" w:rsidRPr="00991AF6" w:rsidRDefault="00991AF6" w:rsidP="00991AF6">
      <w:pPr>
        <w:spacing w:before="60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sz w:val="24"/>
          <w:szCs w:val="24"/>
        </w:rPr>
        <w:object w:dxaOrig="3067" w:dyaOrig="2945" w14:anchorId="2F56FCA4">
          <v:shape id="_x0000_i1305" type="#_x0000_t75" style="width:153pt;height:147.5pt" o:ole="">
            <v:imagedata r:id="rId565" o:title=""/>
          </v:shape>
          <o:OLEObject Type="Embed" ProgID="GraphFile" ShapeID="_x0000_i1305" DrawAspect="Content" ObjectID="_1690651643" r:id="rId566"/>
        </w:object>
      </w:r>
    </w:p>
    <w:p w14:paraId="76AA52CB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sz w:val="24"/>
          <w:szCs w:val="24"/>
          <w:lang w:val="nl-NL"/>
        </w:rPr>
        <w:t>Hỏi hàm số đó là hàm số nào?</w:t>
      </w:r>
    </w:p>
    <w:p w14:paraId="7F372AC8" w14:textId="77777777" w:rsidR="00991AF6" w:rsidRPr="00991AF6" w:rsidRDefault="00991AF6" w:rsidP="00991AF6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noProof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noProof/>
          <w:position w:val="-30"/>
          <w:sz w:val="24"/>
          <w:szCs w:val="24"/>
          <w:lang w:val="nl-NL"/>
        </w:rPr>
        <w:object w:dxaOrig="2580" w:dyaOrig="720" w14:anchorId="3726DE12">
          <v:shape id="_x0000_i1306" type="#_x0000_t75" style="width:129pt;height:36.5pt" o:ole="">
            <v:imagedata r:id="rId567" o:title=""/>
          </v:shape>
          <o:OLEObject Type="Embed" ProgID="Equation.DSMT4" ShapeID="_x0000_i1306" DrawAspect="Content" ObjectID="_1690651644" r:id="rId568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noProof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b/>
          <w:noProof/>
          <w:position w:val="-30"/>
          <w:sz w:val="24"/>
          <w:szCs w:val="24"/>
          <w:lang w:val="nl-NL"/>
        </w:rPr>
        <w:object w:dxaOrig="2580" w:dyaOrig="720" w14:anchorId="69221EBF">
          <v:shape id="_x0000_i1307" type="#_x0000_t75" style="width:129pt;height:36.5pt" o:ole="">
            <v:imagedata r:id="rId569" o:title=""/>
          </v:shape>
          <o:OLEObject Type="Embed" ProgID="Equation.DSMT4" ShapeID="_x0000_i1307" DrawAspect="Content" ObjectID="_1690651645" r:id="rId570"/>
        </w:object>
      </w:r>
    </w:p>
    <w:p w14:paraId="0271305F" w14:textId="77777777" w:rsidR="00991AF6" w:rsidRPr="00991AF6" w:rsidRDefault="00991AF6" w:rsidP="00991AF6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position w:val="-30"/>
          <w:sz w:val="24"/>
          <w:szCs w:val="24"/>
          <w:lang w:val="nl-NL"/>
        </w:rPr>
        <w:object w:dxaOrig="2580" w:dyaOrig="720" w14:anchorId="5D0266CB">
          <v:shape id="_x0000_i1308" type="#_x0000_t75" style="width:129pt;height:36.5pt" o:ole="">
            <v:imagedata r:id="rId571" o:title=""/>
          </v:shape>
          <o:OLEObject Type="Embed" ProgID="Equation.DSMT4" ShapeID="_x0000_i1308" DrawAspect="Content" ObjectID="_1690651646" r:id="rId57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35" w:dyaOrig="405" w14:anchorId="402E58AE">
          <v:shape id="_x0000_i1309" type="#_x0000_t75" style="width:52pt;height:20pt" o:ole="">
            <v:imagedata r:id="rId573" o:title=""/>
          </v:shape>
          <o:OLEObject Type="Embed" ProgID="Equation.DSMT4" ShapeID="_x0000_i1309" DrawAspect="Content" ObjectID="_1690651647" r:id="rId574"/>
        </w:object>
      </w:r>
    </w:p>
    <w:p w14:paraId="4B596DC6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Câu 39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Bảng biến thiên ở dưới là bảng biến thiên của hàm số nào trong các hàm số được cho ở bốn phương án A, B, C, D sau đây?</w:t>
      </w:r>
    </w:p>
    <w:p w14:paraId="40D526CA" w14:textId="77777777" w:rsidR="00991AF6" w:rsidRPr="00991AF6" w:rsidRDefault="00991AF6" w:rsidP="00991AF6">
      <w:pPr>
        <w:spacing w:before="60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68C80222" wp14:editId="5C06B960">
                <wp:simplePos x="0" y="0"/>
                <wp:positionH relativeFrom="column">
                  <wp:posOffset>2894965</wp:posOffset>
                </wp:positionH>
                <wp:positionV relativeFrom="paragraph">
                  <wp:posOffset>7306945</wp:posOffset>
                </wp:positionV>
                <wp:extent cx="3042285" cy="1164623"/>
                <wp:effectExtent l="0" t="0" r="24765" b="16510"/>
                <wp:wrapNone/>
                <wp:docPr id="1135" name="Group 11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042285" cy="1164623"/>
                          <a:chOff x="502" y="132"/>
                          <a:chExt cx="20594" cy="22983"/>
                        </a:xfrm>
                      </wpg:grpSpPr>
                      <wps:wsp>
                        <wps:cNvPr id="1136" name="Freeform 931"/>
                        <wps:cNvSpPr>
                          <a:spLocks noChangeArrowheads="1"/>
                        </wps:cNvSpPr>
                        <wps:spPr bwMode="auto">
                          <a:xfrm>
                            <a:off x="18260" y="9094"/>
                            <a:ext cx="726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7" name="Freeform 932"/>
                        <wps:cNvSpPr>
                          <a:spLocks noChangeArrowheads="1"/>
                        </wps:cNvSpPr>
                        <wps:spPr bwMode="auto">
                          <a:xfrm>
                            <a:off x="10320" y="16249"/>
                            <a:ext cx="730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4" name="Line 933"/>
                        <wps:cNvCnPr/>
                        <wps:spPr bwMode="auto">
                          <a:xfrm>
                            <a:off x="502" y="5970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4" name="Line 934"/>
                        <wps:cNvCnPr/>
                        <wps:spPr bwMode="auto">
                          <a:xfrm>
                            <a:off x="2712" y="1417"/>
                            <a:ext cx="4" cy="180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5" name="Line 935"/>
                        <wps:cNvCnPr/>
                        <wps:spPr bwMode="auto">
                          <a:xfrm>
                            <a:off x="4418" y="9238"/>
                            <a:ext cx="6632" cy="852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6" name="Line 936"/>
                        <wps:cNvCnPr/>
                        <wps:spPr bwMode="auto">
                          <a:xfrm flipV="1">
                            <a:off x="12659" y="9094"/>
                            <a:ext cx="6327" cy="824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7" name="Line 937"/>
                        <wps:cNvCnPr/>
                        <wps:spPr bwMode="auto">
                          <a:xfrm flipH="1" flipV="1">
                            <a:off x="10320" y="17689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8" name="Line 938"/>
                        <wps:cNvCnPr/>
                        <wps:spPr bwMode="auto">
                          <a:xfrm flipV="1">
                            <a:off x="10320" y="17235"/>
                            <a:ext cx="322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9" name="Line 939"/>
                        <wps:cNvCnPr/>
                        <wps:spPr bwMode="auto">
                          <a:xfrm flipH="1" flipV="1">
                            <a:off x="10552" y="16249"/>
                            <a:ext cx="90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0" name="Line 940"/>
                        <wps:cNvCnPr/>
                        <wps:spPr bwMode="auto">
                          <a:xfrm>
                            <a:off x="10552" y="16249"/>
                            <a:ext cx="498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1" name="Line 941"/>
                        <wps:cNvCnPr/>
                        <wps:spPr bwMode="auto">
                          <a:xfrm flipH="1">
                            <a:off x="18492" y="9094"/>
                            <a:ext cx="494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2" name="Line 942"/>
                        <wps:cNvCnPr/>
                        <wps:spPr bwMode="auto">
                          <a:xfrm flipV="1">
                            <a:off x="18492" y="9625"/>
                            <a:ext cx="85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3" name="Line 943"/>
                        <wps:cNvCnPr/>
                        <wps:spPr bwMode="auto">
                          <a:xfrm flipH="1" flipV="1">
                            <a:off x="18260" y="9171"/>
                            <a:ext cx="318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4" name="Line 944"/>
                        <wps:cNvCnPr/>
                        <wps:spPr bwMode="auto">
                          <a:xfrm flipV="1">
                            <a:off x="18260" y="9094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5" name="Text Box 945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2292"/>
                            <a:ext cx="374" cy="6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F8EF23" w14:textId="77777777" w:rsidR="00991AF6" w:rsidRPr="004316AB" w:rsidRDefault="00991AF6" w:rsidP="00991AF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36" name="Text Box 946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7975"/>
                            <a:ext cx="387" cy="6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EF1AF9" w14:textId="77777777" w:rsidR="00991AF6" w:rsidRPr="004316AB" w:rsidRDefault="00991AF6" w:rsidP="00991AF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37" name="Text Box 947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2137"/>
                            <a:ext cx="1788" cy="6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C97EC5" w14:textId="77777777" w:rsidR="00991AF6" w:rsidRPr="004316AB" w:rsidRDefault="00991AF6" w:rsidP="00991AF6">
                              <w:r w:rsidRPr="004316AB">
                                <w:rPr>
                                  <w:position w:val="-4"/>
                                </w:rPr>
                                <w:object w:dxaOrig="411" w:dyaOrig="187" w14:anchorId="1BE510FD">
                                  <v:shape id="_x0000_i1318" type="#_x0000_t75" style="width:21pt;height:9pt" o:ole="">
                                    <v:imagedata r:id="rId575" o:title=""/>
                                  </v:shape>
                                  <o:OLEObject Type="Embed" ProgID="Equation.DSMT4" ShapeID="_x0000_i1318" DrawAspect="Content" ObjectID="_1690651656" r:id="rId57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38" name="Text Box 949"/>
                        <wps:cNvSpPr txBox="1">
                          <a:spLocks noChangeArrowheads="1"/>
                        </wps:cNvSpPr>
                        <wps:spPr bwMode="auto">
                          <a:xfrm>
                            <a:off x="11429" y="16737"/>
                            <a:ext cx="481" cy="6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6A7D3E" w14:textId="77777777" w:rsidR="00991AF6" w:rsidRPr="004316AB" w:rsidRDefault="00991AF6" w:rsidP="00991AF6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39" name="Text Box 950"/>
                        <wps:cNvSpPr txBox="1">
                          <a:spLocks noChangeArrowheads="1"/>
                        </wps:cNvSpPr>
                        <wps:spPr bwMode="auto">
                          <a:xfrm>
                            <a:off x="11408" y="132"/>
                            <a:ext cx="1010" cy="9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67F9D9" w14:textId="77777777" w:rsidR="00991AF6" w:rsidRPr="004316AB" w:rsidRDefault="00991AF6" w:rsidP="00991AF6">
                              <w:r w:rsidRPr="004316AB">
                                <w:rPr>
                                  <w:position w:val="-20"/>
                                </w:rPr>
                                <w:object w:dxaOrig="234" w:dyaOrig="542" w14:anchorId="446F7F00">
                                  <v:shape id="_x0000_i1319" type="#_x0000_t75" style="width:11.5pt;height:27.5pt" o:ole="">
                                    <v:imagedata r:id="rId577" o:title=""/>
                                  </v:shape>
                                  <o:OLEObject Type="Embed" ProgID="Equation.DSMT4" ShapeID="_x0000_i1319" DrawAspect="Content" ObjectID="_1690651657" r:id="rId57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40" name="Text Box 952"/>
                        <wps:cNvSpPr txBox="1">
                          <a:spLocks noChangeArrowheads="1"/>
                        </wps:cNvSpPr>
                        <wps:spPr bwMode="auto">
                          <a:xfrm>
                            <a:off x="18737" y="2137"/>
                            <a:ext cx="1788" cy="6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059BB1" w14:textId="77777777" w:rsidR="00991AF6" w:rsidRPr="004316AB" w:rsidRDefault="00991AF6" w:rsidP="00991AF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 w14:anchorId="2D8D410F">
                                  <v:shape id="_x0000_i1320" type="#_x0000_t75" style="width:21pt;height:11.5pt" o:ole="">
                                    <v:imagedata r:id="rId579" o:title=""/>
                                  </v:shape>
                                  <o:OLEObject Type="Embed" ProgID="Equation.DSMT4" ShapeID="_x0000_i1320" DrawAspect="Content" ObjectID="_1690651658" r:id="rId58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41" name="Text Box 954"/>
                        <wps:cNvSpPr txBox="1">
                          <a:spLocks noChangeArrowheads="1"/>
                        </wps:cNvSpPr>
                        <wps:spPr bwMode="auto">
                          <a:xfrm>
                            <a:off x="3739" y="6480"/>
                            <a:ext cx="1788" cy="6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DE6311" w14:textId="77777777" w:rsidR="00991AF6" w:rsidRPr="004316AB" w:rsidRDefault="00991AF6" w:rsidP="00991AF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 w14:anchorId="707677CA">
                                  <v:shape id="_x0000_i1321" type="#_x0000_t75" style="width:21pt;height:11.5pt" o:ole="">
                                    <v:imagedata r:id="rId579" o:title=""/>
                                  </v:shape>
                                  <o:OLEObject Type="Embed" ProgID="Equation.DSMT4" ShapeID="_x0000_i1321" DrawAspect="Content" ObjectID="_1690651659" r:id="rId58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42" name="Text Box 956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6291"/>
                            <a:ext cx="1788" cy="60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6FE888" w14:textId="77777777" w:rsidR="00991AF6" w:rsidRPr="004316AB" w:rsidRDefault="00991AF6" w:rsidP="00991AF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 w14:anchorId="1204279A">
                                  <v:shape id="_x0000_i1322" type="#_x0000_t75" style="width:21pt;height:11.5pt" o:ole="">
                                    <v:imagedata r:id="rId579" o:title=""/>
                                  </v:shape>
                                  <o:OLEObject Type="Embed" ProgID="Equation.DSMT4" ShapeID="_x0000_i1322" DrawAspect="Content" ObjectID="_1690651660" r:id="rId58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8C80222" id="Group 1135" o:spid="_x0000_s1026" style="position:absolute;left:0;text-align:left;margin-left:227.95pt;margin-top:575.35pt;width:239.55pt;height:91.7pt;z-index:-251657216" coordorigin="502,132" coordsize="20594,229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">
                <o:lock v:ext="edit" aspectratio="t"/>
                <v:shape id="Freeform 931" o:spid="_x0000_s1027" style="position:absolute;left:18260;top:9094;width:726;height:151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" path="m21600,l6902,21600,9458,7568,,1104,21600,xe" fillcolor="black" stroked="f">
                  <v:path o:connecttype="custom" o:connectlocs="726,0;232,1517;232,1517;318,532;318,532;0,78;0,78;726,0" o:connectangles="0,0,0,0,0,0,0,0"/>
                </v:shape>
                <v:shape id="Freeform 932" o:spid="_x0000_s1028" style="position:absolute;left:10320;top:16249;width:730;height:151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" path="m21600,21600l,20496,9529,14032,6861,,21600,21600xe" fillcolor="black" stroked="f">
                  <v:path o:connecttype="custom" o:connectlocs="730,1517;0,1439;0,1439;322,985;322,985;232,0;232,0;730,1517" o:connectangles="0,0,0,0,0,0,0,0"/>
                </v:shape>
                <v:line id="Line 933" o:spid="_x0000_s1029" style="position:absolute;visibility:visible;mso-wrap-style:square" from="502,5970" to="21096,5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" strokeweight=".6pt"/>
                <v:line id="Line 934" o:spid="_x0000_s1030" style="position:absolute;visibility:visible;mso-wrap-style:square" from="2712,1417" to="2716,19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" strokeweight=".6pt"/>
                <v:line id="Line 935" o:spid="_x0000_s1031" style="position:absolute;visibility:visible;mso-wrap-style:square" from="4418,9238" to="11050,17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" strokeweight=".6pt"/>
                <v:line id="Line 936" o:spid="_x0000_s1032" style="position:absolute;flip:y;visibility:visible;mso-wrap-style:square" from="12659,9094" to="18986,1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" strokeweight=".6pt"/>
                <v:line id="Line 937" o:spid="_x0000_s1033" style="position:absolute;flip:x y;visibility:visible;mso-wrap-style:square" from="10320,17689" to="11050,17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" strokeweight=".6pt"/>
                <v:line id="Line 938" o:spid="_x0000_s1034" style="position:absolute;flip:y;visibility:visible;mso-wrap-style:square" from="10320,17235" to="10642,17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" strokeweight=".6pt"/>
                <v:line id="Line 939" o:spid="_x0000_s1035" style="position:absolute;flip:x y;visibility:visible;mso-wrap-style:square" from="10552,16249" to="10642,17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" strokeweight=".6pt"/>
                <v:line id="Line 940" o:spid="_x0000_s1036" style="position:absolute;visibility:visible;mso-wrap-style:square" from="10552,16249" to="11050,17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" strokeweight=".6pt"/>
                <v:line id="Line 941" o:spid="_x0000_s1037" style="position:absolute;flip:x;visibility:visible;mso-wrap-style:square" from="18492,9094" to="18986,10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" strokeweight=".6pt"/>
                <v:line id="Line 942" o:spid="_x0000_s1038" style="position:absolute;flip:y;visibility:visible;mso-wrap-style:square" from="18492,9625" to="18577,1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" strokeweight=".6pt"/>
                <v:line id="Line 943" o:spid="_x0000_s1039" style="position:absolute;flip:x y;visibility:visible;mso-wrap-style:square" from="18260,9171" to="18578,9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" strokeweight=".6pt"/>
                <v:line id="Line 944" o:spid="_x0000_s1040" style="position:absolute;flip:y;visibility:visible;mso-wrap-style:square" from="18260,9094" to="18986,91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" strokeweight=".6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45" o:spid="_x0000_s1041" type="#_x0000_t202" style="position:absolute;left:1654;top:2292;width:374;height:60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" filled="f" fillcolor="black" stroked="f">
                  <v:textbox style="mso-fit-shape-to-text:t" inset="0,0,0,0">
                    <w:txbxContent>
                      <w:p w14:paraId="28F8EF23" w14:textId="77777777" w:rsidR="00991AF6" w:rsidRPr="004316AB" w:rsidRDefault="00991AF6" w:rsidP="00991AF6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946" o:spid="_x0000_s1042" type="#_x0000_t202" style="position:absolute;left:1654;top:7975;width:387;height:60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" filled="f" fillcolor="black" stroked="f">
                  <v:textbox style="mso-fit-shape-to-text:t" inset="0,0,0,0">
                    <w:txbxContent>
                      <w:p w14:paraId="64EF1AF9" w14:textId="77777777" w:rsidR="00991AF6" w:rsidRPr="004316AB" w:rsidRDefault="00991AF6" w:rsidP="00991AF6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947" o:spid="_x0000_s1043" type="#_x0000_t202" style="position:absolute;left:3666;top:2137;width:1788;height:63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" filled="f" fillcolor="black" stroked="f">
                  <v:textbox style="mso-fit-shape-to-text:t" inset="0,0,0,0">
                    <w:txbxContent>
                      <w:p w14:paraId="3DC97EC5" w14:textId="77777777" w:rsidR="00991AF6" w:rsidRPr="004316AB" w:rsidRDefault="00991AF6" w:rsidP="00991AF6">
                        <w:r w:rsidRPr="004316AB">
                          <w:rPr>
                            <w:position w:val="-4"/>
                          </w:rPr>
                          <w:object w:dxaOrig="411" w:dyaOrig="187" w14:anchorId="1BE510FD">
                            <v:shape id="_x0000_i1318" type="#_x0000_t75" style="width:21pt;height:9pt" o:ole="">
                              <v:imagedata r:id="rId575" o:title=""/>
                            </v:shape>
                            <o:OLEObject Type="Embed" ProgID="Equation.DSMT4" ShapeID="_x0000_i1318" DrawAspect="Content" ObjectID="_1690651656" r:id="rId58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49" o:spid="_x0000_s1044" type="#_x0000_t202" style="position:absolute;left:11429;top:16737;width:481;height:63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" filled="f" fillcolor="black" stroked="f">
                  <v:textbox style="mso-fit-shape-to-text:t" inset="0,0,0,0">
                    <w:txbxContent>
                      <w:p w14:paraId="0A6A7D3E" w14:textId="77777777" w:rsidR="00991AF6" w:rsidRPr="004316AB" w:rsidRDefault="00991AF6" w:rsidP="00991AF6">
                        <w:r>
                          <w:t>0</w:t>
                        </w:r>
                      </w:p>
                    </w:txbxContent>
                  </v:textbox>
                </v:shape>
                <v:shape id="Text Box 950" o:spid="_x0000_s1045" type="#_x0000_t202" style="position:absolute;left:11408;top:132;width:1010;height:98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" filled="f" fillcolor="black" stroked="f">
                  <v:textbox style="mso-fit-shape-to-text:t" inset="0,0,0,0">
                    <w:txbxContent>
                      <w:p w14:paraId="0467F9D9" w14:textId="77777777" w:rsidR="00991AF6" w:rsidRPr="004316AB" w:rsidRDefault="00991AF6" w:rsidP="00991AF6">
                        <w:r w:rsidRPr="004316AB">
                          <w:rPr>
                            <w:position w:val="-20"/>
                          </w:rPr>
                          <w:object w:dxaOrig="234" w:dyaOrig="542" w14:anchorId="446F7F00">
                            <v:shape id="_x0000_i1319" type="#_x0000_t75" style="width:11.5pt;height:27.5pt" o:ole="">
                              <v:imagedata r:id="rId577" o:title=""/>
                            </v:shape>
                            <o:OLEObject Type="Embed" ProgID="Equation.DSMT4" ShapeID="_x0000_i1319" DrawAspect="Content" ObjectID="_1690651657" r:id="rId58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52" o:spid="_x0000_s1046" type="#_x0000_t202" style="position:absolute;left:18737;top:2137;width:1788;height:60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" filled="f" fillcolor="black" stroked="f">
                  <v:textbox style="mso-fit-shape-to-text:t" inset="0,0,0,0">
                    <w:txbxContent>
                      <w:p w14:paraId="1F059BB1" w14:textId="77777777" w:rsidR="00991AF6" w:rsidRPr="004316AB" w:rsidRDefault="00991AF6" w:rsidP="00991AF6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 w14:anchorId="2D8D410F">
                            <v:shape id="_x0000_i1320" type="#_x0000_t75" style="width:21pt;height:11.5pt" o:ole="">
                              <v:imagedata r:id="rId579" o:title=""/>
                            </v:shape>
                            <o:OLEObject Type="Embed" ProgID="Equation.DSMT4" ShapeID="_x0000_i1320" DrawAspect="Content" ObjectID="_1690651658" r:id="rId58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54" o:spid="_x0000_s1047" type="#_x0000_t202" style="position:absolute;left:3739;top:6480;width:1788;height:60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" filled="f" fillcolor="black" stroked="f">
                  <v:textbox style="mso-fit-shape-to-text:t" inset="0,0,0,0">
                    <w:txbxContent>
                      <w:p w14:paraId="0BDE6311" w14:textId="77777777" w:rsidR="00991AF6" w:rsidRPr="004316AB" w:rsidRDefault="00991AF6" w:rsidP="00991AF6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 w14:anchorId="707677CA">
                            <v:shape id="_x0000_i1321" type="#_x0000_t75" style="width:21pt;height:11.5pt" o:ole="">
                              <v:imagedata r:id="rId579" o:title=""/>
                            </v:shape>
                            <o:OLEObject Type="Embed" ProgID="Equation.DSMT4" ShapeID="_x0000_i1321" DrawAspect="Content" ObjectID="_1690651659" r:id="rId58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56" o:spid="_x0000_s1048" type="#_x0000_t202" style="position:absolute;left:18866;top:6291;width:1788;height:60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" filled="f" fillcolor="black" stroked="f">
                  <v:textbox style="mso-fit-shape-to-text:t" inset="0,0,0,0">
                    <w:txbxContent>
                      <w:p w14:paraId="446FE888" w14:textId="77777777" w:rsidR="00991AF6" w:rsidRPr="004316AB" w:rsidRDefault="00991AF6" w:rsidP="00991AF6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 w14:anchorId="1204279A">
                            <v:shape id="_x0000_i1322" type="#_x0000_t75" style="width:21pt;height:11.5pt" o:ole="">
                              <v:imagedata r:id="rId579" o:title=""/>
                            </v:shape>
                            <o:OLEObject Type="Embed" ProgID="Equation.DSMT4" ShapeID="_x0000_i1322" DrawAspect="Content" ObjectID="_1690651660" r:id="rId58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991AF6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09028EB7" wp14:editId="4229B91A">
                <wp:extent cx="3044825" cy="1162757"/>
                <wp:effectExtent l="0" t="0" r="22225" b="18415"/>
                <wp:docPr id="24" name="Group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044825" cy="1162757"/>
                          <a:chOff x="502" y="132"/>
                          <a:chExt cx="20594" cy="22998"/>
                        </a:xfrm>
                      </wpg:grpSpPr>
                      <wps:wsp>
                        <wps:cNvPr id="25" name="Freeform 931"/>
                        <wps:cNvSpPr>
                          <a:spLocks noChangeArrowheads="1"/>
                        </wps:cNvSpPr>
                        <wps:spPr bwMode="auto">
                          <a:xfrm>
                            <a:off x="18260" y="9094"/>
                            <a:ext cx="726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Freeform 932"/>
                        <wps:cNvSpPr>
                          <a:spLocks noChangeArrowheads="1"/>
                        </wps:cNvSpPr>
                        <wps:spPr bwMode="auto">
                          <a:xfrm>
                            <a:off x="10320" y="16249"/>
                            <a:ext cx="730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Line 933"/>
                        <wps:cNvCnPr/>
                        <wps:spPr bwMode="auto">
                          <a:xfrm>
                            <a:off x="502" y="5970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934"/>
                        <wps:cNvCnPr/>
                        <wps:spPr bwMode="auto">
                          <a:xfrm>
                            <a:off x="2712" y="1417"/>
                            <a:ext cx="4" cy="180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935"/>
                        <wps:cNvCnPr/>
                        <wps:spPr bwMode="auto">
                          <a:xfrm>
                            <a:off x="4418" y="9238"/>
                            <a:ext cx="6632" cy="852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936"/>
                        <wps:cNvCnPr/>
                        <wps:spPr bwMode="auto">
                          <a:xfrm flipV="1">
                            <a:off x="12659" y="9094"/>
                            <a:ext cx="6327" cy="824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937"/>
                        <wps:cNvCnPr/>
                        <wps:spPr bwMode="auto">
                          <a:xfrm flipH="1" flipV="1">
                            <a:off x="10320" y="17689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0" name="Line 938"/>
                        <wps:cNvCnPr/>
                        <wps:spPr bwMode="auto">
                          <a:xfrm flipV="1">
                            <a:off x="10320" y="17235"/>
                            <a:ext cx="322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1" name="Line 939"/>
                        <wps:cNvCnPr/>
                        <wps:spPr bwMode="auto">
                          <a:xfrm flipH="1" flipV="1">
                            <a:off x="10552" y="16249"/>
                            <a:ext cx="90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2" name="Line 940"/>
                        <wps:cNvCnPr/>
                        <wps:spPr bwMode="auto">
                          <a:xfrm>
                            <a:off x="10552" y="16249"/>
                            <a:ext cx="498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3" name="Line 941"/>
                        <wps:cNvCnPr/>
                        <wps:spPr bwMode="auto">
                          <a:xfrm flipH="1">
                            <a:off x="18492" y="9094"/>
                            <a:ext cx="494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4" name="Line 942"/>
                        <wps:cNvCnPr/>
                        <wps:spPr bwMode="auto">
                          <a:xfrm flipV="1">
                            <a:off x="18492" y="9625"/>
                            <a:ext cx="85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5" name="Line 943"/>
                        <wps:cNvCnPr/>
                        <wps:spPr bwMode="auto">
                          <a:xfrm flipH="1" flipV="1">
                            <a:off x="18260" y="9171"/>
                            <a:ext cx="318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6" name="Line 944"/>
                        <wps:cNvCnPr/>
                        <wps:spPr bwMode="auto">
                          <a:xfrm flipV="1">
                            <a:off x="18260" y="9094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7" name="Text Box 945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2292"/>
                            <a:ext cx="374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F9061A" w14:textId="77777777" w:rsidR="00991AF6" w:rsidRPr="004316AB" w:rsidRDefault="00991AF6" w:rsidP="00991AF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8" name="Text Box 946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7975"/>
                            <a:ext cx="387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D3A02A" w14:textId="77777777" w:rsidR="00991AF6" w:rsidRPr="004316AB" w:rsidRDefault="00991AF6" w:rsidP="00991AF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9" name="Text Box 947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2137"/>
                            <a:ext cx="1787" cy="6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D93A6A" w14:textId="77777777" w:rsidR="00991AF6" w:rsidRPr="004316AB" w:rsidRDefault="00991AF6" w:rsidP="00991AF6">
                              <w:r w:rsidRPr="004316AB">
                                <w:rPr>
                                  <w:position w:val="-4"/>
                                </w:rPr>
                                <w:object w:dxaOrig="411" w:dyaOrig="187" w14:anchorId="5B226067">
                                  <v:shape id="_x0000_i1323" type="#_x0000_t75" style="width:21pt;height:9pt" o:ole="">
                                    <v:imagedata r:id="rId575" o:title=""/>
                                  </v:shape>
                                  <o:OLEObject Type="Embed" ProgID="Equation.DSMT4" ShapeID="_x0000_i1323" DrawAspect="Content" ObjectID="_1690651661" r:id="rId58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0" name="Text Box 949"/>
                        <wps:cNvSpPr txBox="1">
                          <a:spLocks noChangeArrowheads="1"/>
                        </wps:cNvSpPr>
                        <wps:spPr bwMode="auto">
                          <a:xfrm>
                            <a:off x="11429" y="16737"/>
                            <a:ext cx="481" cy="6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0664A8" w14:textId="77777777" w:rsidR="00991AF6" w:rsidRPr="004316AB" w:rsidRDefault="00991AF6" w:rsidP="00991AF6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1" name="Text Box 950"/>
                        <wps:cNvSpPr txBox="1">
                          <a:spLocks noChangeArrowheads="1"/>
                        </wps:cNvSpPr>
                        <wps:spPr bwMode="auto">
                          <a:xfrm>
                            <a:off x="11408" y="132"/>
                            <a:ext cx="1009" cy="9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0978AE" w14:textId="77777777" w:rsidR="00991AF6" w:rsidRPr="004316AB" w:rsidRDefault="00991AF6" w:rsidP="00991AF6">
                              <w:r w:rsidRPr="004316AB">
                                <w:rPr>
                                  <w:position w:val="-20"/>
                                </w:rPr>
                                <w:object w:dxaOrig="234" w:dyaOrig="542" w14:anchorId="68593314">
                                  <v:shape id="_x0000_i1324" type="#_x0000_t75" style="width:11.5pt;height:27.5pt" o:ole="">
                                    <v:imagedata r:id="rId577" o:title=""/>
                                  </v:shape>
                                  <o:OLEObject Type="Embed" ProgID="Equation.DSMT4" ShapeID="_x0000_i1324" DrawAspect="Content" ObjectID="_1690651662" r:id="rId58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2" name="Text Box 952"/>
                        <wps:cNvSpPr txBox="1">
                          <a:spLocks noChangeArrowheads="1"/>
                        </wps:cNvSpPr>
                        <wps:spPr bwMode="auto">
                          <a:xfrm>
                            <a:off x="18737" y="2137"/>
                            <a:ext cx="1787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78F6A3" w14:textId="77777777" w:rsidR="00991AF6" w:rsidRPr="004316AB" w:rsidRDefault="00991AF6" w:rsidP="00991AF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 w14:anchorId="57819D36">
                                  <v:shape id="_x0000_i1325" type="#_x0000_t75" style="width:21pt;height:11.5pt" o:ole="">
                                    <v:imagedata r:id="rId579" o:title=""/>
                                  </v:shape>
                                  <o:OLEObject Type="Embed" ProgID="Equation.DSMT4" ShapeID="_x0000_i1325" DrawAspect="Content" ObjectID="_1690651663" r:id="rId59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3" name="Text Box 954"/>
                        <wps:cNvSpPr txBox="1">
                          <a:spLocks noChangeArrowheads="1"/>
                        </wps:cNvSpPr>
                        <wps:spPr bwMode="auto">
                          <a:xfrm>
                            <a:off x="3739" y="6480"/>
                            <a:ext cx="1787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708D8B" w14:textId="77777777" w:rsidR="00991AF6" w:rsidRPr="004316AB" w:rsidRDefault="00991AF6" w:rsidP="00991AF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 w14:anchorId="65FD7B50">
                                  <v:shape id="_x0000_i1326" type="#_x0000_t75" style="width:21pt;height:11.5pt" o:ole="">
                                    <v:imagedata r:id="rId579" o:title=""/>
                                  </v:shape>
                                  <o:OLEObject Type="Embed" ProgID="Equation.DSMT4" ShapeID="_x0000_i1326" DrawAspect="Content" ObjectID="_1690651664" r:id="rId59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4" name="Text Box 956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6291"/>
                            <a:ext cx="1787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C945CC" w14:textId="77777777" w:rsidR="00991AF6" w:rsidRPr="004316AB" w:rsidRDefault="00991AF6" w:rsidP="00991AF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 w14:anchorId="23706B18">
                                  <v:shape id="_x0000_i1327" type="#_x0000_t75" style="width:21pt;height:11.5pt" o:ole="">
                                    <v:imagedata r:id="rId579" o:title=""/>
                                  </v:shape>
                                  <o:OLEObject Type="Embed" ProgID="Equation.DSMT4" ShapeID="_x0000_i1327" DrawAspect="Content" ObjectID="_1690651665" r:id="rId59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09028EB7" id="Group 24" o:spid="_x0000_s1049" style="width:239.75pt;height:91.55pt;mso-position-horizontal-relative:char;mso-position-vertical-relative:line" coordorigin="502,132" coordsize="20594,22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">
                <o:lock v:ext="edit" aspectratio="t"/>
                <v:shape id="Freeform 931" o:spid="_x0000_s1050" style="position:absolute;left:18260;top:9094;width:726;height:151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" path="m21600,l6902,21600,9458,7568,,1104,21600,xe" fillcolor="black" stroked="f">
                  <v:path o:connecttype="custom" o:connectlocs="726,0;232,1517;232,1517;318,532;318,532;0,78;0,78;726,0" o:connectangles="0,0,0,0,0,0,0,0"/>
                </v:shape>
                <v:shape id="Freeform 932" o:spid="_x0000_s1051" style="position:absolute;left:10320;top:16249;width:730;height:151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" path="m21600,21600l,20496,9529,14032,6861,,21600,21600xe" fillcolor="black" stroked="f">
                  <v:path o:connecttype="custom" o:connectlocs="730,1517;0,1439;0,1439;322,985;322,985;232,0;232,0;730,1517" o:connectangles="0,0,0,0,0,0,0,0"/>
                </v:shape>
                <v:line id="Line 933" o:spid="_x0000_s1052" style="position:absolute;visibility:visible;mso-wrap-style:square" from="502,5970" to="21096,5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" strokeweight=".6pt"/>
                <v:line id="Line 934" o:spid="_x0000_s1053" style="position:absolute;visibility:visible;mso-wrap-style:square" from="2712,1417" to="2716,19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" strokeweight=".6pt"/>
                <v:line id="Line 935" o:spid="_x0000_s1054" style="position:absolute;visibility:visible;mso-wrap-style:square" from="4418,9238" to="11050,17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" strokeweight=".6pt"/>
                <v:line id="Line 936" o:spid="_x0000_s1055" style="position:absolute;flip:y;visibility:visible;mso-wrap-style:square" from="12659,9094" to="18986,1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" strokeweight=".6pt"/>
                <v:line id="Line 937" o:spid="_x0000_s1056" style="position:absolute;flip:x y;visibility:visible;mso-wrap-style:square" from="10320,17689" to="11050,17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" strokeweight=".6pt"/>
                <v:line id="Line 938" o:spid="_x0000_s1057" style="position:absolute;flip:y;visibility:visible;mso-wrap-style:square" from="10320,17235" to="10642,17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" strokeweight=".6pt"/>
                <v:line id="Line 939" o:spid="_x0000_s1058" style="position:absolute;flip:x y;visibility:visible;mso-wrap-style:square" from="10552,16249" to="10642,17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" strokeweight=".6pt"/>
                <v:line id="Line 940" o:spid="_x0000_s1059" style="position:absolute;visibility:visible;mso-wrap-style:square" from="10552,16249" to="11050,17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" strokeweight=".6pt"/>
                <v:line id="Line 941" o:spid="_x0000_s1060" style="position:absolute;flip:x;visibility:visible;mso-wrap-style:square" from="18492,9094" to="18986,10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" strokeweight=".6pt"/>
                <v:line id="Line 942" o:spid="_x0000_s1061" style="position:absolute;flip:y;visibility:visible;mso-wrap-style:square" from="18492,9625" to="18577,1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" strokeweight=".6pt"/>
                <v:line id="Line 943" o:spid="_x0000_s1062" style="position:absolute;flip:x y;visibility:visible;mso-wrap-style:square" from="18260,9171" to="18578,9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" strokeweight=".6pt"/>
                <v:line id="Line 944" o:spid="_x0000_s1063" style="position:absolute;flip:y;visibility:visible;mso-wrap-style:square" from="18260,9094" to="18986,91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" strokeweight=".6pt"/>
                <v:shape id="Text Box 945" o:spid="_x0000_s1064" type="#_x0000_t202" style="position:absolute;left:1654;top:2292;width:374;height:60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" filled="f" fillcolor="black" stroked="f">
                  <v:textbox style="mso-fit-shape-to-text:t" inset="0,0,0,0">
                    <w:txbxContent>
                      <w:p w14:paraId="55F9061A" w14:textId="77777777" w:rsidR="00991AF6" w:rsidRPr="004316AB" w:rsidRDefault="00991AF6" w:rsidP="00991AF6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946" o:spid="_x0000_s1065" type="#_x0000_t202" style="position:absolute;left:1654;top:7975;width:387;height:60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" filled="f" fillcolor="black" stroked="f">
                  <v:textbox style="mso-fit-shape-to-text:t" inset="0,0,0,0">
                    <w:txbxContent>
                      <w:p w14:paraId="42D3A02A" w14:textId="77777777" w:rsidR="00991AF6" w:rsidRPr="004316AB" w:rsidRDefault="00991AF6" w:rsidP="00991AF6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947" o:spid="_x0000_s1066" type="#_x0000_t202" style="position:absolute;left:3666;top:2137;width:1787;height:63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" filled="f" fillcolor="black" stroked="f">
                  <v:textbox style="mso-fit-shape-to-text:t" inset="0,0,0,0">
                    <w:txbxContent>
                      <w:p w14:paraId="50D93A6A" w14:textId="77777777" w:rsidR="00991AF6" w:rsidRPr="004316AB" w:rsidRDefault="00991AF6" w:rsidP="00991AF6">
                        <w:r w:rsidRPr="004316AB">
                          <w:rPr>
                            <w:position w:val="-4"/>
                          </w:rPr>
                          <w:object w:dxaOrig="411" w:dyaOrig="187" w14:anchorId="5B226067">
                            <v:shape id="_x0000_i1323" type="#_x0000_t75" style="width:21pt;height:9pt" o:ole="">
                              <v:imagedata r:id="rId575" o:title=""/>
                            </v:shape>
                            <o:OLEObject Type="Embed" ProgID="Equation.DSMT4" ShapeID="_x0000_i1323" DrawAspect="Content" ObjectID="_1690651661" r:id="rId5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49" o:spid="_x0000_s1067" type="#_x0000_t202" style="position:absolute;left:11429;top:16737;width:481;height:63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" filled="f" fillcolor="black" stroked="f">
                  <v:textbox style="mso-fit-shape-to-text:t" inset="0,0,0,0">
                    <w:txbxContent>
                      <w:p w14:paraId="5B0664A8" w14:textId="77777777" w:rsidR="00991AF6" w:rsidRPr="004316AB" w:rsidRDefault="00991AF6" w:rsidP="00991AF6">
                        <w:r>
                          <w:t>0</w:t>
                        </w:r>
                      </w:p>
                    </w:txbxContent>
                  </v:textbox>
                </v:shape>
                <v:shape id="Text Box 950" o:spid="_x0000_s1068" type="#_x0000_t202" style="position:absolute;left:11408;top:132;width:1009;height:98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" filled="f" fillcolor="black" stroked="f">
                  <v:textbox style="mso-fit-shape-to-text:t" inset="0,0,0,0">
                    <w:txbxContent>
                      <w:p w14:paraId="410978AE" w14:textId="77777777" w:rsidR="00991AF6" w:rsidRPr="004316AB" w:rsidRDefault="00991AF6" w:rsidP="00991AF6">
                        <w:r w:rsidRPr="004316AB">
                          <w:rPr>
                            <w:position w:val="-20"/>
                          </w:rPr>
                          <w:object w:dxaOrig="234" w:dyaOrig="542" w14:anchorId="68593314">
                            <v:shape id="_x0000_i1324" type="#_x0000_t75" style="width:11.5pt;height:27.5pt" o:ole="">
                              <v:imagedata r:id="rId577" o:title=""/>
                            </v:shape>
                            <o:OLEObject Type="Embed" ProgID="Equation.DSMT4" ShapeID="_x0000_i1324" DrawAspect="Content" ObjectID="_1690651662" r:id="rId5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52" o:spid="_x0000_s1069" type="#_x0000_t202" style="position:absolute;left:18737;top:2137;width:1787;height:60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" filled="f" fillcolor="black" stroked="f">
                  <v:textbox style="mso-fit-shape-to-text:t" inset="0,0,0,0">
                    <w:txbxContent>
                      <w:p w14:paraId="2278F6A3" w14:textId="77777777" w:rsidR="00991AF6" w:rsidRPr="004316AB" w:rsidRDefault="00991AF6" w:rsidP="00991AF6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 w14:anchorId="57819D36">
                            <v:shape id="_x0000_i1325" type="#_x0000_t75" style="width:21pt;height:11.5pt" o:ole="">
                              <v:imagedata r:id="rId579" o:title=""/>
                            </v:shape>
                            <o:OLEObject Type="Embed" ProgID="Equation.DSMT4" ShapeID="_x0000_i1325" DrawAspect="Content" ObjectID="_1690651663" r:id="rId59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54" o:spid="_x0000_s1070" type="#_x0000_t202" style="position:absolute;left:3739;top:6480;width:1787;height:60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" filled="f" fillcolor="black" stroked="f">
                  <v:textbox style="mso-fit-shape-to-text:t" inset="0,0,0,0">
                    <w:txbxContent>
                      <w:p w14:paraId="48708D8B" w14:textId="77777777" w:rsidR="00991AF6" w:rsidRPr="004316AB" w:rsidRDefault="00991AF6" w:rsidP="00991AF6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 w14:anchorId="65FD7B50">
                            <v:shape id="_x0000_i1326" type="#_x0000_t75" style="width:21pt;height:11.5pt" o:ole="">
                              <v:imagedata r:id="rId579" o:title=""/>
                            </v:shape>
                            <o:OLEObject Type="Embed" ProgID="Equation.DSMT4" ShapeID="_x0000_i1326" DrawAspect="Content" ObjectID="_1690651664" r:id="rId59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56" o:spid="_x0000_s1071" type="#_x0000_t202" style="position:absolute;left:18866;top:6291;width:1787;height:60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" filled="f" fillcolor="black" stroked="f">
                  <v:textbox style="mso-fit-shape-to-text:t" inset="0,0,0,0">
                    <w:txbxContent>
                      <w:p w14:paraId="2AC945CC" w14:textId="77777777" w:rsidR="00991AF6" w:rsidRPr="004316AB" w:rsidRDefault="00991AF6" w:rsidP="00991AF6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 w14:anchorId="23706B18">
                            <v:shape id="_x0000_i1327" type="#_x0000_t75" style="width:21pt;height:11.5pt" o:ole="">
                              <v:imagedata r:id="rId579" o:title=""/>
                            </v:shape>
                            <o:OLEObject Type="Embed" ProgID="Equation.DSMT4" ShapeID="_x0000_i1327" DrawAspect="Content" ObjectID="_1690651665" r:id="rId59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C3DE667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65" w:dyaOrig="330" w14:anchorId="4D0CEA5F">
          <v:shape id="_x0000_i1310" type="#_x0000_t75" style="width:53pt;height:16pt" o:ole="">
            <v:imagedata r:id="rId598" o:title=""/>
          </v:shape>
          <o:OLEObject Type="Embed" ProgID="Equation.DSMT4" ShapeID="_x0000_i1310" DrawAspect="Content" ObjectID="_1690651648" r:id="rId599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10" w:dyaOrig="405" w14:anchorId="03880C37">
          <v:shape id="_x0000_i1311" type="#_x0000_t75" style="width:56pt;height:20pt" o:ole="">
            <v:imagedata r:id="rId600" o:title=""/>
          </v:shape>
          <o:OLEObject Type="Embed" ProgID="Equation.DSMT4" ShapeID="_x0000_i1311" DrawAspect="Content" ObjectID="_1690651649" r:id="rId601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1020" w:dyaOrig="330" w14:anchorId="15495B52">
          <v:shape id="_x0000_i1312" type="#_x0000_t75" style="width:51.5pt;height:16pt" o:ole="">
            <v:imagedata r:id="rId602" o:title=""/>
          </v:shape>
          <o:OLEObject Type="Embed" ProgID="Equation.DSMT4" ShapeID="_x0000_i1312" DrawAspect="Content" ObjectID="_1690651650" r:id="rId603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290" w:dyaOrig="405" w14:anchorId="3A411B40">
          <v:shape id="_x0000_i1313" type="#_x0000_t75" style="width:64pt;height:20pt" o:ole="">
            <v:imagedata r:id="rId604" o:title=""/>
          </v:shape>
          <o:OLEObject Type="Embed" ProgID="Equation.DSMT4" ShapeID="_x0000_i1313" DrawAspect="Content" ObjectID="_1690651651" r:id="rId605"/>
        </w:object>
      </w:r>
    </w:p>
    <w:p w14:paraId="7DBCE125" w14:textId="77777777" w:rsidR="00991AF6" w:rsidRPr="00991AF6" w:rsidRDefault="00991AF6" w:rsidP="00991AF6">
      <w:pPr>
        <w:spacing w:before="6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>Câu 40:</w:t>
      </w:r>
      <w:r w:rsidRPr="00991AF6">
        <w:rPr>
          <w:rFonts w:ascii="Times New Roman" w:hAnsi="Times New Roman" w:cs="Times New Roman"/>
          <w:sz w:val="24"/>
          <w:szCs w:val="24"/>
          <w:lang w:val="nl-NL"/>
        </w:rPr>
        <w:t xml:space="preserve"> Bảng biến thiên ở dưới là bảng biến thiên của hàm số nào trong các hàm số được cho ở bốn phương án A, B, C, D sau đây?</w:t>
      </w:r>
    </w:p>
    <w:p w14:paraId="52163F94" w14:textId="77777777" w:rsidR="00991AF6" w:rsidRPr="00991AF6" w:rsidRDefault="00991AF6" w:rsidP="00991AF6">
      <w:pPr>
        <w:spacing w:before="60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55AF043E" wp14:editId="3642AAA5">
                <wp:extent cx="3044825" cy="1162757"/>
                <wp:effectExtent l="0" t="0" r="22225" b="18415"/>
                <wp:docPr id="1" name="Group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044825" cy="1162757"/>
                          <a:chOff x="502" y="132"/>
                          <a:chExt cx="20594" cy="22998"/>
                        </a:xfrm>
                      </wpg:grpSpPr>
                      <wps:wsp>
                        <wps:cNvPr id="2" name="Freeform 968"/>
                        <wps:cNvSpPr>
                          <a:spLocks noChangeArrowheads="1"/>
                        </wps:cNvSpPr>
                        <wps:spPr bwMode="auto">
                          <a:xfrm>
                            <a:off x="18260" y="9094"/>
                            <a:ext cx="726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969"/>
                        <wps:cNvSpPr>
                          <a:spLocks noChangeArrowheads="1"/>
                        </wps:cNvSpPr>
                        <wps:spPr bwMode="auto">
                          <a:xfrm>
                            <a:off x="10320" y="16249"/>
                            <a:ext cx="730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970"/>
                        <wps:cNvCnPr/>
                        <wps:spPr bwMode="auto">
                          <a:xfrm>
                            <a:off x="502" y="5970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971"/>
                        <wps:cNvCnPr/>
                        <wps:spPr bwMode="auto">
                          <a:xfrm>
                            <a:off x="2712" y="1417"/>
                            <a:ext cx="4" cy="180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972"/>
                        <wps:cNvCnPr/>
                        <wps:spPr bwMode="auto">
                          <a:xfrm>
                            <a:off x="4418" y="9238"/>
                            <a:ext cx="6632" cy="852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973"/>
                        <wps:cNvCnPr/>
                        <wps:spPr bwMode="auto">
                          <a:xfrm flipV="1">
                            <a:off x="12659" y="9094"/>
                            <a:ext cx="6327" cy="824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974"/>
                        <wps:cNvCnPr/>
                        <wps:spPr bwMode="auto">
                          <a:xfrm flipH="1" flipV="1">
                            <a:off x="10320" y="17689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975"/>
                        <wps:cNvCnPr/>
                        <wps:spPr bwMode="auto">
                          <a:xfrm flipV="1">
                            <a:off x="10320" y="17235"/>
                            <a:ext cx="322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976"/>
                        <wps:cNvCnPr/>
                        <wps:spPr bwMode="auto">
                          <a:xfrm flipH="1" flipV="1">
                            <a:off x="10552" y="16249"/>
                            <a:ext cx="90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977"/>
                        <wps:cNvCnPr/>
                        <wps:spPr bwMode="auto">
                          <a:xfrm>
                            <a:off x="10552" y="16249"/>
                            <a:ext cx="498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978"/>
                        <wps:cNvCnPr/>
                        <wps:spPr bwMode="auto">
                          <a:xfrm flipH="1">
                            <a:off x="18492" y="9094"/>
                            <a:ext cx="494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979"/>
                        <wps:cNvCnPr/>
                        <wps:spPr bwMode="auto">
                          <a:xfrm flipV="1">
                            <a:off x="18492" y="9625"/>
                            <a:ext cx="85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980"/>
                        <wps:cNvCnPr/>
                        <wps:spPr bwMode="auto">
                          <a:xfrm flipH="1" flipV="1">
                            <a:off x="18260" y="9171"/>
                            <a:ext cx="318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981"/>
                        <wps:cNvCnPr/>
                        <wps:spPr bwMode="auto">
                          <a:xfrm flipV="1">
                            <a:off x="18260" y="9094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982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2292"/>
                            <a:ext cx="374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9E3852" w14:textId="77777777" w:rsidR="00991AF6" w:rsidRPr="004316AB" w:rsidRDefault="00991AF6" w:rsidP="00991AF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" name="Text Box 983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7975"/>
                            <a:ext cx="387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3C5883" w14:textId="77777777" w:rsidR="00991AF6" w:rsidRPr="004316AB" w:rsidRDefault="00991AF6" w:rsidP="00991AF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" name="Text Box 984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2137"/>
                            <a:ext cx="1787" cy="6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81F236" w14:textId="77777777" w:rsidR="00991AF6" w:rsidRPr="004316AB" w:rsidRDefault="00991AF6" w:rsidP="00991AF6">
                              <w:r w:rsidRPr="004316AB">
                                <w:rPr>
                                  <w:position w:val="-4"/>
                                </w:rPr>
                                <w:object w:dxaOrig="411" w:dyaOrig="187" w14:anchorId="435156F6">
                                  <v:shape id="_x0000_i1328" type="#_x0000_t75" style="width:21pt;height:9pt" o:ole="">
                                    <v:imagedata r:id="rId575" o:title=""/>
                                  </v:shape>
                                  <o:OLEObject Type="Embed" ProgID="Equation.DSMT4" ShapeID="_x0000_i1328" DrawAspect="Content" ObjectID="_1690651666" r:id="rId60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" name="Text Box 986"/>
                        <wps:cNvSpPr txBox="1">
                          <a:spLocks noChangeArrowheads="1"/>
                        </wps:cNvSpPr>
                        <wps:spPr bwMode="auto">
                          <a:xfrm>
                            <a:off x="11429" y="16737"/>
                            <a:ext cx="481" cy="6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70A8DD" w14:textId="77777777" w:rsidR="00991AF6" w:rsidRPr="004316AB" w:rsidRDefault="00991AF6" w:rsidP="00991AF6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" name="Text Box 987"/>
                        <wps:cNvSpPr txBox="1">
                          <a:spLocks noChangeArrowheads="1"/>
                        </wps:cNvSpPr>
                        <wps:spPr bwMode="auto">
                          <a:xfrm>
                            <a:off x="11408" y="132"/>
                            <a:ext cx="1009" cy="100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10D8B3" w14:textId="77777777" w:rsidR="00991AF6" w:rsidRPr="004316AB" w:rsidRDefault="00991AF6" w:rsidP="00991AF6">
                              <w:r w:rsidRPr="000C233C">
                                <w:rPr>
                                  <w:position w:val="-22"/>
                                </w:rPr>
                                <w:object w:dxaOrig="234" w:dyaOrig="552" w14:anchorId="46170B14">
                                  <v:shape id="_x0000_i1329" type="#_x0000_t75" style="width:11.5pt;height:28pt" o:ole="">
                                    <v:imagedata r:id="rId607" o:title=""/>
                                  </v:shape>
                                  <o:OLEObject Type="Embed" ProgID="Equation.DSMT4" ShapeID="_x0000_i1329" DrawAspect="Content" ObjectID="_1690651667" r:id="rId60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Text Box 989"/>
                        <wps:cNvSpPr txBox="1">
                          <a:spLocks noChangeArrowheads="1"/>
                        </wps:cNvSpPr>
                        <wps:spPr bwMode="auto">
                          <a:xfrm>
                            <a:off x="18737" y="2137"/>
                            <a:ext cx="1787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FFCD7D" w14:textId="77777777" w:rsidR="00991AF6" w:rsidRPr="004316AB" w:rsidRDefault="00991AF6" w:rsidP="00991AF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 w14:anchorId="2CF2785A">
                                  <v:shape id="_x0000_i1330" type="#_x0000_t75" style="width:21pt;height:11.5pt" o:ole="">
                                    <v:imagedata r:id="rId579" o:title=""/>
                                  </v:shape>
                                  <o:OLEObject Type="Embed" ProgID="Equation.DSMT4" ShapeID="_x0000_i1330" DrawAspect="Content" ObjectID="_1690651668" r:id="rId60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" name="Text Box 991"/>
                        <wps:cNvSpPr txBox="1">
                          <a:spLocks noChangeArrowheads="1"/>
                        </wps:cNvSpPr>
                        <wps:spPr bwMode="auto">
                          <a:xfrm>
                            <a:off x="3739" y="6480"/>
                            <a:ext cx="1787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FFA2BA" w14:textId="77777777" w:rsidR="00991AF6" w:rsidRPr="004316AB" w:rsidRDefault="00991AF6" w:rsidP="00991AF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 w14:anchorId="0BCC91BC">
                                  <v:shape id="_x0000_i1331" type="#_x0000_t75" style="width:21pt;height:11.5pt" o:ole="">
                                    <v:imagedata r:id="rId579" o:title=""/>
                                  </v:shape>
                                  <o:OLEObject Type="Embed" ProgID="Equation.DSMT4" ShapeID="_x0000_i1331" DrawAspect="Content" ObjectID="_1690651669" r:id="rId61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" name="Text Box 993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6291"/>
                            <a:ext cx="1787" cy="6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AF76E0" w14:textId="77777777" w:rsidR="00991AF6" w:rsidRPr="004316AB" w:rsidRDefault="00991AF6" w:rsidP="00991AF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 w14:anchorId="6EB9744C">
                                  <v:shape id="_x0000_i1332" type="#_x0000_t75" style="width:21pt;height:11.5pt" o:ole="">
                                    <v:imagedata r:id="rId579" o:title=""/>
                                  </v:shape>
                                  <o:OLEObject Type="Embed" ProgID="Equation.DSMT4" ShapeID="_x0000_i1332" DrawAspect="Content" ObjectID="_1690651670" r:id="rId61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5AF043E" id="Group 1" o:spid="_x0000_s1072" style="width:239.75pt;height:91.55pt;mso-position-horizontal-relative:char;mso-position-vertical-relative:line" coordorigin="502,132" coordsize="20594,22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">
                <o:lock v:ext="edit" aspectratio="t"/>
                <v:shape id="Freeform 968" o:spid="_x0000_s1073" style="position:absolute;left:18260;top:9094;width:726;height:151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" path="m21600,l6902,21600,9458,7568,,1104,21600,xe" fillcolor="black" stroked="f">
                  <v:path o:connecttype="custom" o:connectlocs="726,0;232,1517;232,1517;318,532;318,532;0,78;0,78;726,0" o:connectangles="0,0,0,0,0,0,0,0"/>
                </v:shape>
                <v:shape id="Freeform 969" o:spid="_x0000_s1074" style="position:absolute;left:10320;top:16249;width:730;height:1517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" path="m21600,21600l,20496,9529,14032,6861,,21600,21600xe" fillcolor="black" stroked="f">
                  <v:path o:connecttype="custom" o:connectlocs="730,1517;0,1439;0,1439;322,985;322,985;232,0;232,0;730,1517" o:connectangles="0,0,0,0,0,0,0,0"/>
                </v:shape>
                <v:line id="Line 970" o:spid="_x0000_s1075" style="position:absolute;visibility:visible;mso-wrap-style:square" from="502,5970" to="21096,5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" strokeweight=".6pt"/>
                <v:line id="Line 971" o:spid="_x0000_s1076" style="position:absolute;visibility:visible;mso-wrap-style:square" from="2712,1417" to="2716,19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" strokeweight=".6pt"/>
                <v:line id="Line 972" o:spid="_x0000_s1077" style="position:absolute;visibility:visible;mso-wrap-style:square" from="4418,9238" to="11050,17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" strokeweight=".6pt"/>
                <v:line id="Line 973" o:spid="_x0000_s1078" style="position:absolute;flip:y;visibility:visible;mso-wrap-style:square" from="12659,9094" to="18986,17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" strokeweight=".6pt"/>
                <v:line id="Line 974" o:spid="_x0000_s1079" style="position:absolute;flip:x y;visibility:visible;mso-wrap-style:square" from="10320,17689" to="11050,17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" strokeweight=".6pt"/>
                <v:line id="Line 975" o:spid="_x0000_s1080" style="position:absolute;flip:y;visibility:visible;mso-wrap-style:square" from="10320,17235" to="10642,17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" strokeweight=".6pt"/>
                <v:line id="Line 976" o:spid="_x0000_s1081" style="position:absolute;flip:x y;visibility:visible;mso-wrap-style:square" from="10552,16249" to="10642,17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" strokeweight=".6pt"/>
                <v:line id="Line 977" o:spid="_x0000_s1082" style="position:absolute;visibility:visible;mso-wrap-style:square" from="10552,16249" to="11050,17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" strokeweight=".6pt"/>
                <v:line id="Line 978" o:spid="_x0000_s1083" style="position:absolute;flip:x;visibility:visible;mso-wrap-style:square" from="18492,9094" to="18986,10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" strokeweight=".6pt"/>
                <v:line id="Line 979" o:spid="_x0000_s1084" style="position:absolute;flip:y;visibility:visible;mso-wrap-style:square" from="18492,9625" to="18577,10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" strokeweight=".6pt"/>
                <v:line id="Line 980" o:spid="_x0000_s1085" style="position:absolute;flip:x y;visibility:visible;mso-wrap-style:square" from="18260,9171" to="18578,9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" strokeweight=".6pt"/>
                <v:line id="Line 981" o:spid="_x0000_s1086" style="position:absolute;flip:y;visibility:visible;mso-wrap-style:square" from="18260,9094" to="18986,91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" strokeweight=".6pt"/>
                <v:shape id="Text Box 982" o:spid="_x0000_s1087" type="#_x0000_t202" style="position:absolute;left:1654;top:2292;width:374;height:60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" filled="f" fillcolor="black" stroked="f">
                  <v:textbox style="mso-fit-shape-to-text:t" inset="0,0,0,0">
                    <w:txbxContent>
                      <w:p w14:paraId="129E3852" w14:textId="77777777" w:rsidR="00991AF6" w:rsidRPr="004316AB" w:rsidRDefault="00991AF6" w:rsidP="00991AF6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983" o:spid="_x0000_s1088" type="#_x0000_t202" style="position:absolute;left:1654;top:7975;width:387;height:60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" filled="f" fillcolor="black" stroked="f">
                  <v:textbox style="mso-fit-shape-to-text:t" inset="0,0,0,0">
                    <w:txbxContent>
                      <w:p w14:paraId="5F3C5883" w14:textId="77777777" w:rsidR="00991AF6" w:rsidRPr="004316AB" w:rsidRDefault="00991AF6" w:rsidP="00991AF6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984" o:spid="_x0000_s1089" type="#_x0000_t202" style="position:absolute;left:3666;top:2137;width:1787;height:63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" filled="f" fillcolor="black" stroked="f">
                  <v:textbox style="mso-fit-shape-to-text:t" inset="0,0,0,0">
                    <w:txbxContent>
                      <w:p w14:paraId="2281F236" w14:textId="77777777" w:rsidR="00991AF6" w:rsidRPr="004316AB" w:rsidRDefault="00991AF6" w:rsidP="00991AF6">
                        <w:r w:rsidRPr="004316AB">
                          <w:rPr>
                            <w:position w:val="-4"/>
                          </w:rPr>
                          <w:object w:dxaOrig="411" w:dyaOrig="187" w14:anchorId="435156F6">
                            <v:shape id="_x0000_i1328" type="#_x0000_t75" style="width:21pt;height:9pt" o:ole="">
                              <v:imagedata r:id="rId575" o:title=""/>
                            </v:shape>
                            <o:OLEObject Type="Embed" ProgID="Equation.DSMT4" ShapeID="_x0000_i1328" DrawAspect="Content" ObjectID="_1690651666" r:id="rId61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86" o:spid="_x0000_s1090" type="#_x0000_t202" style="position:absolute;left:11429;top:16737;width:481;height:63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" filled="f" fillcolor="black" stroked="f">
                  <v:textbox style="mso-fit-shape-to-text:t" inset="0,0,0,0">
                    <w:txbxContent>
                      <w:p w14:paraId="2070A8DD" w14:textId="77777777" w:rsidR="00991AF6" w:rsidRPr="004316AB" w:rsidRDefault="00991AF6" w:rsidP="00991AF6">
                        <w:r>
                          <w:t>0</w:t>
                        </w:r>
                      </w:p>
                    </w:txbxContent>
                  </v:textbox>
                </v:shape>
                <v:shape id="Text Box 987" o:spid="_x0000_s1091" type="#_x0000_t202" style="position:absolute;left:11408;top:132;width:1009;height:100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" filled="f" fillcolor="black" stroked="f">
                  <v:textbox style="mso-fit-shape-to-text:t" inset="0,0,0,0">
                    <w:txbxContent>
                      <w:p w14:paraId="7D10D8B3" w14:textId="77777777" w:rsidR="00991AF6" w:rsidRPr="004316AB" w:rsidRDefault="00991AF6" w:rsidP="00991AF6">
                        <w:r w:rsidRPr="000C233C">
                          <w:rPr>
                            <w:position w:val="-22"/>
                          </w:rPr>
                          <w:object w:dxaOrig="234" w:dyaOrig="552" w14:anchorId="46170B14">
                            <v:shape id="_x0000_i1329" type="#_x0000_t75" style="width:11.5pt;height:28pt" o:ole="">
                              <v:imagedata r:id="rId607" o:title=""/>
                            </v:shape>
                            <o:OLEObject Type="Embed" ProgID="Equation.DSMT4" ShapeID="_x0000_i1329" DrawAspect="Content" ObjectID="_1690651667" r:id="rId61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89" o:spid="_x0000_s1092" type="#_x0000_t202" style="position:absolute;left:18737;top:2137;width:1787;height:60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" filled="f" fillcolor="black" stroked="f">
                  <v:textbox style="mso-fit-shape-to-text:t" inset="0,0,0,0">
                    <w:txbxContent>
                      <w:p w14:paraId="6CFFCD7D" w14:textId="77777777" w:rsidR="00991AF6" w:rsidRPr="004316AB" w:rsidRDefault="00991AF6" w:rsidP="00991AF6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 w14:anchorId="2CF2785A">
                            <v:shape id="_x0000_i1330" type="#_x0000_t75" style="width:21pt;height:11.5pt" o:ole="">
                              <v:imagedata r:id="rId579" o:title=""/>
                            </v:shape>
                            <o:OLEObject Type="Embed" ProgID="Equation.DSMT4" ShapeID="_x0000_i1330" DrawAspect="Content" ObjectID="_1690651668" r:id="rId61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91" o:spid="_x0000_s1093" type="#_x0000_t202" style="position:absolute;left:3739;top:6480;width:1787;height:60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" filled="f" fillcolor="black" stroked="f">
                  <v:textbox style="mso-fit-shape-to-text:t" inset="0,0,0,0">
                    <w:txbxContent>
                      <w:p w14:paraId="41FFA2BA" w14:textId="77777777" w:rsidR="00991AF6" w:rsidRPr="004316AB" w:rsidRDefault="00991AF6" w:rsidP="00991AF6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 w14:anchorId="0BCC91BC">
                            <v:shape id="_x0000_i1331" type="#_x0000_t75" style="width:21pt;height:11.5pt" o:ole="">
                              <v:imagedata r:id="rId579" o:title=""/>
                            </v:shape>
                            <o:OLEObject Type="Embed" ProgID="Equation.DSMT4" ShapeID="_x0000_i1331" DrawAspect="Content" ObjectID="_1690651669" r:id="rId6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993" o:spid="_x0000_s1094" type="#_x0000_t202" style="position:absolute;left:18866;top:6291;width:1787;height:60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" filled="f" fillcolor="black" stroked="f">
                  <v:textbox style="mso-fit-shape-to-text:t" inset="0,0,0,0">
                    <w:txbxContent>
                      <w:p w14:paraId="5BAF76E0" w14:textId="77777777" w:rsidR="00991AF6" w:rsidRPr="004316AB" w:rsidRDefault="00991AF6" w:rsidP="00991AF6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 w14:anchorId="6EB9744C">
                            <v:shape id="_x0000_i1332" type="#_x0000_t75" style="width:21pt;height:11.5pt" o:ole="">
                              <v:imagedata r:id="rId579" o:title=""/>
                            </v:shape>
                            <o:OLEObject Type="Embed" ProgID="Equation.DSMT4" ShapeID="_x0000_i1332" DrawAspect="Content" ObjectID="_1690651670" r:id="rId61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A91E36A" w14:textId="77777777" w:rsidR="00991AF6" w:rsidRPr="00991AF6" w:rsidRDefault="00991AF6" w:rsidP="00991AF6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55" w:dyaOrig="405" w14:anchorId="6EBF4482">
          <v:shape id="_x0000_i1314" type="#_x0000_t75" style="width:58pt;height:20pt" o:ole="">
            <v:imagedata r:id="rId617" o:title=""/>
          </v:shape>
          <o:OLEObject Type="Embed" ProgID="Equation.DSMT4" ShapeID="_x0000_i1314" DrawAspect="Content" ObjectID="_1690651652" r:id="rId618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55" w:dyaOrig="405" w14:anchorId="3AB41C66">
          <v:shape id="_x0000_i1315" type="#_x0000_t75" style="width:58pt;height:20pt" o:ole="">
            <v:imagedata r:id="rId619" o:title=""/>
          </v:shape>
          <o:OLEObject Type="Embed" ProgID="Equation.DSMT4" ShapeID="_x0000_i1315" DrawAspect="Content" ObjectID="_1690651653" r:id="rId620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290" w:dyaOrig="405" w14:anchorId="2AB2418F">
          <v:shape id="_x0000_i1316" type="#_x0000_t75" style="width:64pt;height:20pt" o:ole="">
            <v:imagedata r:id="rId621" o:title=""/>
          </v:shape>
          <o:OLEObject Type="Embed" ProgID="Equation.DSMT4" ShapeID="_x0000_i1316" DrawAspect="Content" ObjectID="_1690651654" r:id="rId622"/>
        </w:object>
      </w:r>
      <w:r w:rsidRPr="00991AF6">
        <w:rPr>
          <w:rFonts w:ascii="Times New Roman" w:hAnsi="Times New Roman" w:cs="Times New Roman"/>
          <w:sz w:val="24"/>
          <w:szCs w:val="24"/>
        </w:rPr>
        <w:tab/>
      </w: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991AF6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155" w:dyaOrig="405" w14:anchorId="1389CFE3">
          <v:shape id="_x0000_i1317" type="#_x0000_t75" style="width:58pt;height:20pt" o:ole="">
            <v:imagedata r:id="rId623" o:title=""/>
          </v:shape>
          <o:OLEObject Type="Embed" ProgID="Equation.DSMT4" ShapeID="_x0000_i1317" DrawAspect="Content" ObjectID="_1690651655" r:id="rId624"/>
        </w:object>
      </w:r>
    </w:p>
    <w:p w14:paraId="09CE1A66" w14:textId="77777777" w:rsidR="00991AF6" w:rsidRPr="00991AF6" w:rsidRDefault="00991AF6" w:rsidP="00991AF6">
      <w:pPr>
        <w:ind w:firstLine="283"/>
        <w:jc w:val="both"/>
        <w:rPr>
          <w:rFonts w:ascii="Times New Roman" w:hAnsi="Times New Roman" w:cs="Times New Roman"/>
          <w:sz w:val="24"/>
          <w:szCs w:val="24"/>
        </w:rPr>
      </w:pPr>
    </w:p>
    <w:p w14:paraId="42D77A12" w14:textId="77777777" w:rsidR="00991AF6" w:rsidRPr="00991AF6" w:rsidRDefault="00991AF6" w:rsidP="00991AF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14:paraId="5F72D529" w14:textId="77777777" w:rsidR="00991AF6" w:rsidRPr="00991AF6" w:rsidRDefault="00991AF6" w:rsidP="00991AF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991AF6">
        <w:rPr>
          <w:rFonts w:ascii="Times New Roman" w:hAnsi="Times New Roman" w:cs="Times New Roman"/>
          <w:b/>
          <w:sz w:val="24"/>
          <w:szCs w:val="24"/>
          <w:lang w:val="nl-NL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"/>
        <w:gridCol w:w="842"/>
        <w:gridCol w:w="843"/>
        <w:gridCol w:w="844"/>
        <w:gridCol w:w="845"/>
        <w:gridCol w:w="845"/>
        <w:gridCol w:w="845"/>
        <w:gridCol w:w="845"/>
        <w:gridCol w:w="845"/>
        <w:gridCol w:w="845"/>
        <w:gridCol w:w="845"/>
      </w:tblGrid>
      <w:tr w:rsidR="00991AF6" w:rsidRPr="00991AF6" w14:paraId="74BD49DB" w14:textId="77777777" w:rsidTr="00647667">
        <w:tc>
          <w:tcPr>
            <w:tcW w:w="922" w:type="dxa"/>
          </w:tcPr>
          <w:p w14:paraId="536870D1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863" w:type="dxa"/>
          </w:tcPr>
          <w:p w14:paraId="68BCE37B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864" w:type="dxa"/>
          </w:tcPr>
          <w:p w14:paraId="316FD28E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865" w:type="dxa"/>
          </w:tcPr>
          <w:p w14:paraId="29ED6881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866" w:type="dxa"/>
          </w:tcPr>
          <w:p w14:paraId="13CEEB51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866" w:type="dxa"/>
          </w:tcPr>
          <w:p w14:paraId="04263CB9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866" w:type="dxa"/>
          </w:tcPr>
          <w:p w14:paraId="49F444D2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866" w:type="dxa"/>
          </w:tcPr>
          <w:p w14:paraId="3B010E4C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866" w:type="dxa"/>
          </w:tcPr>
          <w:p w14:paraId="328E4391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866" w:type="dxa"/>
          </w:tcPr>
          <w:p w14:paraId="16C2CFDE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866" w:type="dxa"/>
          </w:tcPr>
          <w:p w14:paraId="4AAD4859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10</w:t>
            </w:r>
          </w:p>
        </w:tc>
      </w:tr>
      <w:tr w:rsidR="00991AF6" w:rsidRPr="00991AF6" w14:paraId="21E4ED82" w14:textId="77777777" w:rsidTr="00647667">
        <w:tc>
          <w:tcPr>
            <w:tcW w:w="922" w:type="dxa"/>
          </w:tcPr>
          <w:p w14:paraId="1CC75A5C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ĐA</w:t>
            </w:r>
          </w:p>
        </w:tc>
        <w:tc>
          <w:tcPr>
            <w:tcW w:w="863" w:type="dxa"/>
          </w:tcPr>
          <w:p w14:paraId="26E24261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D</w:t>
            </w:r>
          </w:p>
        </w:tc>
        <w:tc>
          <w:tcPr>
            <w:tcW w:w="864" w:type="dxa"/>
          </w:tcPr>
          <w:p w14:paraId="51195D9A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C</w:t>
            </w:r>
          </w:p>
        </w:tc>
        <w:tc>
          <w:tcPr>
            <w:tcW w:w="865" w:type="dxa"/>
          </w:tcPr>
          <w:p w14:paraId="5528B908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14:paraId="164F4AD1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14:paraId="7AF5DE68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A</w:t>
            </w:r>
          </w:p>
        </w:tc>
        <w:tc>
          <w:tcPr>
            <w:tcW w:w="866" w:type="dxa"/>
          </w:tcPr>
          <w:p w14:paraId="45623B9C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14:paraId="6495A503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14:paraId="5BE86005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14:paraId="7CB88A49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A</w:t>
            </w:r>
          </w:p>
        </w:tc>
        <w:tc>
          <w:tcPr>
            <w:tcW w:w="866" w:type="dxa"/>
          </w:tcPr>
          <w:p w14:paraId="4E9E16FE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D</w:t>
            </w:r>
          </w:p>
        </w:tc>
      </w:tr>
      <w:tr w:rsidR="00991AF6" w:rsidRPr="00991AF6" w14:paraId="379CDABB" w14:textId="77777777" w:rsidTr="00647667">
        <w:tc>
          <w:tcPr>
            <w:tcW w:w="922" w:type="dxa"/>
          </w:tcPr>
          <w:p w14:paraId="667868E5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863" w:type="dxa"/>
          </w:tcPr>
          <w:p w14:paraId="345CFCC6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864" w:type="dxa"/>
          </w:tcPr>
          <w:p w14:paraId="6E59FAC3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865" w:type="dxa"/>
          </w:tcPr>
          <w:p w14:paraId="0CF60BF2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866" w:type="dxa"/>
          </w:tcPr>
          <w:p w14:paraId="5634F531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866" w:type="dxa"/>
          </w:tcPr>
          <w:p w14:paraId="48AF2E12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866" w:type="dxa"/>
          </w:tcPr>
          <w:p w14:paraId="03873725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866" w:type="dxa"/>
          </w:tcPr>
          <w:p w14:paraId="755B284E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866" w:type="dxa"/>
          </w:tcPr>
          <w:p w14:paraId="45263C6F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866" w:type="dxa"/>
          </w:tcPr>
          <w:p w14:paraId="66E95127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866" w:type="dxa"/>
          </w:tcPr>
          <w:p w14:paraId="1FDB356A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20</w:t>
            </w:r>
          </w:p>
        </w:tc>
      </w:tr>
      <w:tr w:rsidR="00991AF6" w:rsidRPr="00991AF6" w14:paraId="56E1AEDC" w14:textId="77777777" w:rsidTr="00647667">
        <w:tc>
          <w:tcPr>
            <w:tcW w:w="922" w:type="dxa"/>
          </w:tcPr>
          <w:p w14:paraId="17800CC1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ĐA</w:t>
            </w:r>
          </w:p>
        </w:tc>
        <w:tc>
          <w:tcPr>
            <w:tcW w:w="863" w:type="dxa"/>
          </w:tcPr>
          <w:p w14:paraId="26761345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864" w:type="dxa"/>
          </w:tcPr>
          <w:p w14:paraId="1ACDF8AA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A</w:t>
            </w:r>
          </w:p>
        </w:tc>
        <w:tc>
          <w:tcPr>
            <w:tcW w:w="865" w:type="dxa"/>
          </w:tcPr>
          <w:p w14:paraId="6AC946E1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14:paraId="46B11DA0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14:paraId="13CA4E95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14:paraId="53355A3B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14:paraId="40D37ACD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14:paraId="0C1ADD7F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14:paraId="7DB00E80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A</w:t>
            </w:r>
          </w:p>
        </w:tc>
        <w:tc>
          <w:tcPr>
            <w:tcW w:w="866" w:type="dxa"/>
          </w:tcPr>
          <w:p w14:paraId="66293BA2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A</w:t>
            </w:r>
          </w:p>
        </w:tc>
      </w:tr>
      <w:tr w:rsidR="00991AF6" w:rsidRPr="00991AF6" w14:paraId="2CF557A3" w14:textId="77777777" w:rsidTr="00647667">
        <w:tc>
          <w:tcPr>
            <w:tcW w:w="922" w:type="dxa"/>
          </w:tcPr>
          <w:p w14:paraId="2AFE152D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863" w:type="dxa"/>
          </w:tcPr>
          <w:p w14:paraId="707F1E5C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21</w:t>
            </w:r>
          </w:p>
        </w:tc>
        <w:tc>
          <w:tcPr>
            <w:tcW w:w="864" w:type="dxa"/>
          </w:tcPr>
          <w:p w14:paraId="57BCA668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22</w:t>
            </w:r>
          </w:p>
        </w:tc>
        <w:tc>
          <w:tcPr>
            <w:tcW w:w="865" w:type="dxa"/>
          </w:tcPr>
          <w:p w14:paraId="7B48CEB3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866" w:type="dxa"/>
          </w:tcPr>
          <w:p w14:paraId="332EB0F3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866" w:type="dxa"/>
          </w:tcPr>
          <w:p w14:paraId="214720F0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866" w:type="dxa"/>
          </w:tcPr>
          <w:p w14:paraId="40C755AE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866" w:type="dxa"/>
          </w:tcPr>
          <w:p w14:paraId="3A2EBA6B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27</w:t>
            </w:r>
          </w:p>
        </w:tc>
        <w:tc>
          <w:tcPr>
            <w:tcW w:w="866" w:type="dxa"/>
          </w:tcPr>
          <w:p w14:paraId="2DB27C48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28</w:t>
            </w:r>
          </w:p>
        </w:tc>
        <w:tc>
          <w:tcPr>
            <w:tcW w:w="866" w:type="dxa"/>
          </w:tcPr>
          <w:p w14:paraId="33568EBA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29</w:t>
            </w:r>
          </w:p>
        </w:tc>
        <w:tc>
          <w:tcPr>
            <w:tcW w:w="866" w:type="dxa"/>
          </w:tcPr>
          <w:p w14:paraId="1AAE54BB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30</w:t>
            </w:r>
          </w:p>
        </w:tc>
      </w:tr>
      <w:tr w:rsidR="00991AF6" w:rsidRPr="00991AF6" w14:paraId="1670B76D" w14:textId="77777777" w:rsidTr="00647667">
        <w:tc>
          <w:tcPr>
            <w:tcW w:w="922" w:type="dxa"/>
          </w:tcPr>
          <w:p w14:paraId="5B2FC98D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ĐA</w:t>
            </w:r>
          </w:p>
        </w:tc>
        <w:tc>
          <w:tcPr>
            <w:tcW w:w="863" w:type="dxa"/>
          </w:tcPr>
          <w:p w14:paraId="53540F0C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864" w:type="dxa"/>
          </w:tcPr>
          <w:p w14:paraId="5AD21D9E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D</w:t>
            </w:r>
          </w:p>
        </w:tc>
        <w:tc>
          <w:tcPr>
            <w:tcW w:w="865" w:type="dxa"/>
          </w:tcPr>
          <w:p w14:paraId="49C72392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14:paraId="77AC6476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14:paraId="2B970D90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14:paraId="5CF0092E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A</w:t>
            </w:r>
          </w:p>
        </w:tc>
        <w:tc>
          <w:tcPr>
            <w:tcW w:w="866" w:type="dxa"/>
          </w:tcPr>
          <w:p w14:paraId="7F9D0891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14:paraId="465EA13B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14:paraId="375C2655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14:paraId="653752CF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D</w:t>
            </w:r>
          </w:p>
        </w:tc>
      </w:tr>
      <w:tr w:rsidR="00991AF6" w:rsidRPr="00991AF6" w14:paraId="3E548C60" w14:textId="77777777" w:rsidTr="00647667">
        <w:tc>
          <w:tcPr>
            <w:tcW w:w="922" w:type="dxa"/>
          </w:tcPr>
          <w:p w14:paraId="7D399D78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Câu</w:t>
            </w:r>
          </w:p>
        </w:tc>
        <w:tc>
          <w:tcPr>
            <w:tcW w:w="863" w:type="dxa"/>
          </w:tcPr>
          <w:p w14:paraId="265B12BC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31</w:t>
            </w:r>
          </w:p>
        </w:tc>
        <w:tc>
          <w:tcPr>
            <w:tcW w:w="864" w:type="dxa"/>
          </w:tcPr>
          <w:p w14:paraId="0EEA7FCE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32</w:t>
            </w:r>
          </w:p>
        </w:tc>
        <w:tc>
          <w:tcPr>
            <w:tcW w:w="865" w:type="dxa"/>
          </w:tcPr>
          <w:p w14:paraId="5535BC94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33</w:t>
            </w:r>
          </w:p>
        </w:tc>
        <w:tc>
          <w:tcPr>
            <w:tcW w:w="866" w:type="dxa"/>
          </w:tcPr>
          <w:p w14:paraId="09906332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34</w:t>
            </w:r>
          </w:p>
        </w:tc>
        <w:tc>
          <w:tcPr>
            <w:tcW w:w="866" w:type="dxa"/>
          </w:tcPr>
          <w:p w14:paraId="033A1816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35</w:t>
            </w:r>
          </w:p>
        </w:tc>
        <w:tc>
          <w:tcPr>
            <w:tcW w:w="866" w:type="dxa"/>
          </w:tcPr>
          <w:p w14:paraId="66BAA9D4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36</w:t>
            </w:r>
          </w:p>
        </w:tc>
        <w:tc>
          <w:tcPr>
            <w:tcW w:w="866" w:type="dxa"/>
          </w:tcPr>
          <w:p w14:paraId="22121FCF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37</w:t>
            </w:r>
          </w:p>
        </w:tc>
        <w:tc>
          <w:tcPr>
            <w:tcW w:w="866" w:type="dxa"/>
          </w:tcPr>
          <w:p w14:paraId="2C5B00FF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38</w:t>
            </w:r>
          </w:p>
        </w:tc>
        <w:tc>
          <w:tcPr>
            <w:tcW w:w="866" w:type="dxa"/>
          </w:tcPr>
          <w:p w14:paraId="3A420457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39</w:t>
            </w:r>
          </w:p>
        </w:tc>
        <w:tc>
          <w:tcPr>
            <w:tcW w:w="866" w:type="dxa"/>
          </w:tcPr>
          <w:p w14:paraId="11AD3EF2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40</w:t>
            </w:r>
          </w:p>
        </w:tc>
      </w:tr>
      <w:tr w:rsidR="00991AF6" w:rsidRPr="00991AF6" w14:paraId="568288D4" w14:textId="77777777" w:rsidTr="00647667">
        <w:tc>
          <w:tcPr>
            <w:tcW w:w="922" w:type="dxa"/>
          </w:tcPr>
          <w:p w14:paraId="4C9A1D22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ĐA</w:t>
            </w:r>
          </w:p>
        </w:tc>
        <w:tc>
          <w:tcPr>
            <w:tcW w:w="863" w:type="dxa"/>
          </w:tcPr>
          <w:p w14:paraId="4F5C8E85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D</w:t>
            </w:r>
          </w:p>
        </w:tc>
        <w:tc>
          <w:tcPr>
            <w:tcW w:w="864" w:type="dxa"/>
          </w:tcPr>
          <w:p w14:paraId="2CD4771C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A</w:t>
            </w:r>
          </w:p>
        </w:tc>
        <w:tc>
          <w:tcPr>
            <w:tcW w:w="865" w:type="dxa"/>
          </w:tcPr>
          <w:p w14:paraId="6DEA2B23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14:paraId="4B85BFDF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D</w:t>
            </w:r>
          </w:p>
        </w:tc>
        <w:tc>
          <w:tcPr>
            <w:tcW w:w="866" w:type="dxa"/>
          </w:tcPr>
          <w:p w14:paraId="651EA60D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C</w:t>
            </w:r>
          </w:p>
        </w:tc>
        <w:tc>
          <w:tcPr>
            <w:tcW w:w="866" w:type="dxa"/>
          </w:tcPr>
          <w:p w14:paraId="63D52AF8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14:paraId="03DE5BAA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14:paraId="046F4DFF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14:paraId="3D0FDCD2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B</w:t>
            </w:r>
          </w:p>
        </w:tc>
        <w:tc>
          <w:tcPr>
            <w:tcW w:w="866" w:type="dxa"/>
          </w:tcPr>
          <w:p w14:paraId="24972C13" w14:textId="77777777" w:rsidR="00991AF6" w:rsidRPr="00991AF6" w:rsidRDefault="00991AF6" w:rsidP="00647667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91AF6">
              <w:rPr>
                <w:b/>
                <w:sz w:val="24"/>
                <w:szCs w:val="24"/>
              </w:rPr>
              <w:t>C</w:t>
            </w:r>
          </w:p>
        </w:tc>
      </w:tr>
    </w:tbl>
    <w:p w14:paraId="18C3C9A6" w14:textId="77777777" w:rsidR="00235CDF" w:rsidRPr="00991AF6" w:rsidRDefault="00235CDF"/>
    <w:sectPr w:rsidR="00235CDF" w:rsidRPr="00991AF6" w:rsidSect="00991AF6">
      <w:pgSz w:w="12240" w:h="15840"/>
      <w:pgMar w:top="990" w:right="1440" w:bottom="99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.VnCentury Schoolbook">
    <w:altName w:val="Calibri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5A7CD6"/>
    <w:multiLevelType w:val="hybridMultilevel"/>
    <w:tmpl w:val="5502892E"/>
    <w:lvl w:ilvl="0" w:tplc="09985102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4B72D1E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3E70AB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A86CD9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E560BB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47EA6F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DF05EF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88E75A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A68264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E0777F"/>
    <w:multiLevelType w:val="hybridMultilevel"/>
    <w:tmpl w:val="110EC108"/>
    <w:lvl w:ilvl="0" w:tplc="FC96C45A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47AE52B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144764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34678E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7FEC212A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1763766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A4AABB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956F45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44E48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B0F7FDF"/>
    <w:multiLevelType w:val="hybridMultilevel"/>
    <w:tmpl w:val="00D67ECE"/>
    <w:lvl w:ilvl="0" w:tplc="00B46D92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D2E67042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9A21CC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5502816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3B0CC88A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DB6AF54E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3FDAE8C4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60007432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7282482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C973259"/>
    <w:multiLevelType w:val="hybridMultilevel"/>
    <w:tmpl w:val="84DC7F84"/>
    <w:lvl w:ilvl="0" w:tplc="EE2CA1F0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BB8F156" w:tentative="1">
      <w:start w:val="1"/>
      <w:numFmt w:val="lowerLetter"/>
      <w:lvlText w:val="%2."/>
      <w:lvlJc w:val="left"/>
      <w:pPr>
        <w:ind w:left="1440" w:hanging="360"/>
      </w:pPr>
    </w:lvl>
    <w:lvl w:ilvl="2" w:tplc="2FFAFEB6" w:tentative="1">
      <w:start w:val="1"/>
      <w:numFmt w:val="lowerRoman"/>
      <w:lvlText w:val="%3."/>
      <w:lvlJc w:val="right"/>
      <w:pPr>
        <w:ind w:left="2160" w:hanging="180"/>
      </w:pPr>
    </w:lvl>
    <w:lvl w:ilvl="3" w:tplc="15EE8D7A" w:tentative="1">
      <w:start w:val="1"/>
      <w:numFmt w:val="decimal"/>
      <w:lvlText w:val="%4."/>
      <w:lvlJc w:val="left"/>
      <w:pPr>
        <w:ind w:left="2880" w:hanging="360"/>
      </w:pPr>
    </w:lvl>
    <w:lvl w:ilvl="4" w:tplc="11F2C846" w:tentative="1">
      <w:start w:val="1"/>
      <w:numFmt w:val="lowerLetter"/>
      <w:lvlText w:val="%5."/>
      <w:lvlJc w:val="left"/>
      <w:pPr>
        <w:ind w:left="3600" w:hanging="360"/>
      </w:pPr>
    </w:lvl>
    <w:lvl w:ilvl="5" w:tplc="C58AE1DC" w:tentative="1">
      <w:start w:val="1"/>
      <w:numFmt w:val="lowerRoman"/>
      <w:lvlText w:val="%6."/>
      <w:lvlJc w:val="right"/>
      <w:pPr>
        <w:ind w:left="4320" w:hanging="180"/>
      </w:pPr>
    </w:lvl>
    <w:lvl w:ilvl="6" w:tplc="5F26CBB0" w:tentative="1">
      <w:start w:val="1"/>
      <w:numFmt w:val="decimal"/>
      <w:lvlText w:val="%7."/>
      <w:lvlJc w:val="left"/>
      <w:pPr>
        <w:ind w:left="5040" w:hanging="360"/>
      </w:pPr>
    </w:lvl>
    <w:lvl w:ilvl="7" w:tplc="BDDACD6C" w:tentative="1">
      <w:start w:val="1"/>
      <w:numFmt w:val="lowerLetter"/>
      <w:lvlText w:val="%8."/>
      <w:lvlJc w:val="left"/>
      <w:pPr>
        <w:ind w:left="5760" w:hanging="360"/>
      </w:pPr>
    </w:lvl>
    <w:lvl w:ilvl="8" w:tplc="2CF07D2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34479B"/>
    <w:multiLevelType w:val="hybridMultilevel"/>
    <w:tmpl w:val="12A6EF0A"/>
    <w:lvl w:ilvl="0" w:tplc="AF865748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E45E965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B6630B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3E207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EC678D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AADA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10C3A8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18E72D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31A541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29C17EE"/>
    <w:multiLevelType w:val="hybridMultilevel"/>
    <w:tmpl w:val="802CB3F8"/>
    <w:lvl w:ilvl="0" w:tplc="90E2BFB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61AEE3E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4068654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9E22C6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2861C3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74A089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591A8E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E0C475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E74E7A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7A25CE9"/>
    <w:multiLevelType w:val="hybridMultilevel"/>
    <w:tmpl w:val="8D80F770"/>
    <w:lvl w:ilvl="0" w:tplc="534CE02E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53465C0">
      <w:start w:val="1"/>
      <w:numFmt w:val="lowerLetter"/>
      <w:lvlText w:val="%2."/>
      <w:lvlJc w:val="left"/>
      <w:pPr>
        <w:ind w:left="1440" w:hanging="360"/>
      </w:pPr>
    </w:lvl>
    <w:lvl w:ilvl="2" w:tplc="10AAB076" w:tentative="1">
      <w:start w:val="1"/>
      <w:numFmt w:val="lowerRoman"/>
      <w:lvlText w:val="%3."/>
      <w:lvlJc w:val="right"/>
      <w:pPr>
        <w:ind w:left="2160" w:hanging="180"/>
      </w:pPr>
    </w:lvl>
    <w:lvl w:ilvl="3" w:tplc="3148065C" w:tentative="1">
      <w:start w:val="1"/>
      <w:numFmt w:val="decimal"/>
      <w:lvlText w:val="%4."/>
      <w:lvlJc w:val="left"/>
      <w:pPr>
        <w:ind w:left="2880" w:hanging="360"/>
      </w:pPr>
    </w:lvl>
    <w:lvl w:ilvl="4" w:tplc="6494DA5A" w:tentative="1">
      <w:start w:val="1"/>
      <w:numFmt w:val="lowerLetter"/>
      <w:lvlText w:val="%5."/>
      <w:lvlJc w:val="left"/>
      <w:pPr>
        <w:ind w:left="3600" w:hanging="360"/>
      </w:pPr>
    </w:lvl>
    <w:lvl w:ilvl="5" w:tplc="448AEEF6" w:tentative="1">
      <w:start w:val="1"/>
      <w:numFmt w:val="lowerRoman"/>
      <w:lvlText w:val="%6."/>
      <w:lvlJc w:val="right"/>
      <w:pPr>
        <w:ind w:left="4320" w:hanging="180"/>
      </w:pPr>
    </w:lvl>
    <w:lvl w:ilvl="6" w:tplc="F9CA7B7E" w:tentative="1">
      <w:start w:val="1"/>
      <w:numFmt w:val="decimal"/>
      <w:lvlText w:val="%7."/>
      <w:lvlJc w:val="left"/>
      <w:pPr>
        <w:ind w:left="5040" w:hanging="360"/>
      </w:pPr>
    </w:lvl>
    <w:lvl w:ilvl="7" w:tplc="381C1AE4" w:tentative="1">
      <w:start w:val="1"/>
      <w:numFmt w:val="lowerLetter"/>
      <w:lvlText w:val="%8."/>
      <w:lvlJc w:val="left"/>
      <w:pPr>
        <w:ind w:left="5760" w:hanging="360"/>
      </w:pPr>
    </w:lvl>
    <w:lvl w:ilvl="8" w:tplc="E5F8F04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81DAF"/>
    <w:multiLevelType w:val="hybridMultilevel"/>
    <w:tmpl w:val="0682EDAE"/>
    <w:lvl w:ilvl="0" w:tplc="EE9C5B96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750CB76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849140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DEEA52DC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6DEB69A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A0F68062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8C926194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CB32B5AE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8AE60238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1B194549"/>
    <w:multiLevelType w:val="hybridMultilevel"/>
    <w:tmpl w:val="9940983E"/>
    <w:lvl w:ilvl="0" w:tplc="D77A22C4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E26ACF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1B6D38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8943C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BA0288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8446F6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EF4FBD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AEE7A4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37485C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F4E3232"/>
    <w:multiLevelType w:val="hybridMultilevel"/>
    <w:tmpl w:val="C1EAC9CC"/>
    <w:lvl w:ilvl="0" w:tplc="FDC8927E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8C587590" w:tentative="1">
      <w:start w:val="1"/>
      <w:numFmt w:val="lowerLetter"/>
      <w:lvlText w:val="%2."/>
      <w:lvlJc w:val="left"/>
      <w:pPr>
        <w:ind w:left="1440" w:hanging="360"/>
      </w:pPr>
    </w:lvl>
    <w:lvl w:ilvl="2" w:tplc="78B2D598" w:tentative="1">
      <w:start w:val="1"/>
      <w:numFmt w:val="lowerRoman"/>
      <w:lvlText w:val="%3."/>
      <w:lvlJc w:val="right"/>
      <w:pPr>
        <w:ind w:left="2160" w:hanging="180"/>
      </w:pPr>
    </w:lvl>
    <w:lvl w:ilvl="3" w:tplc="CD9C614E" w:tentative="1">
      <w:start w:val="1"/>
      <w:numFmt w:val="decimal"/>
      <w:lvlText w:val="%4."/>
      <w:lvlJc w:val="left"/>
      <w:pPr>
        <w:ind w:left="2880" w:hanging="360"/>
      </w:pPr>
    </w:lvl>
    <w:lvl w:ilvl="4" w:tplc="47F00FA8" w:tentative="1">
      <w:start w:val="1"/>
      <w:numFmt w:val="lowerLetter"/>
      <w:lvlText w:val="%5."/>
      <w:lvlJc w:val="left"/>
      <w:pPr>
        <w:ind w:left="3600" w:hanging="360"/>
      </w:pPr>
    </w:lvl>
    <w:lvl w:ilvl="5" w:tplc="18443F44" w:tentative="1">
      <w:start w:val="1"/>
      <w:numFmt w:val="lowerRoman"/>
      <w:lvlText w:val="%6."/>
      <w:lvlJc w:val="right"/>
      <w:pPr>
        <w:ind w:left="4320" w:hanging="180"/>
      </w:pPr>
    </w:lvl>
    <w:lvl w:ilvl="6" w:tplc="800E3932" w:tentative="1">
      <w:start w:val="1"/>
      <w:numFmt w:val="decimal"/>
      <w:lvlText w:val="%7."/>
      <w:lvlJc w:val="left"/>
      <w:pPr>
        <w:ind w:left="5040" w:hanging="360"/>
      </w:pPr>
    </w:lvl>
    <w:lvl w:ilvl="7" w:tplc="B92C5278" w:tentative="1">
      <w:start w:val="1"/>
      <w:numFmt w:val="lowerLetter"/>
      <w:lvlText w:val="%8."/>
      <w:lvlJc w:val="left"/>
      <w:pPr>
        <w:ind w:left="5760" w:hanging="360"/>
      </w:pPr>
    </w:lvl>
    <w:lvl w:ilvl="8" w:tplc="597086D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5A40B4"/>
    <w:multiLevelType w:val="hybridMultilevel"/>
    <w:tmpl w:val="7FD2061A"/>
    <w:lvl w:ilvl="0" w:tplc="CB46CC82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4F5CE45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189EE32E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D898FC9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4386B9FA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64102B94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3D9AC89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6774310A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CB9C9DCC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250D27E2"/>
    <w:multiLevelType w:val="hybridMultilevel"/>
    <w:tmpl w:val="A7A4BEF8"/>
    <w:lvl w:ilvl="0" w:tplc="CBC85FC2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B8EF9A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687CEEAA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A01CEC46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D82214AE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BD644618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97F88206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BC78F5CA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D4207A0C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 w15:restartNumberingAfterBreak="0">
    <w:nsid w:val="28FC06F3"/>
    <w:multiLevelType w:val="hybridMultilevel"/>
    <w:tmpl w:val="9A564F02"/>
    <w:lvl w:ilvl="0" w:tplc="7A3274BE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256E467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2984A1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C4A901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5B6771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4B4740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91E20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34DD3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52EC0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9BF47D1"/>
    <w:multiLevelType w:val="hybridMultilevel"/>
    <w:tmpl w:val="CB42212E"/>
    <w:lvl w:ilvl="0" w:tplc="165C378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67A2264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74FC0A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A74C9E2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05EBD2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A38E44A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74ABA1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A0694E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CE4267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FE822A3"/>
    <w:multiLevelType w:val="hybridMultilevel"/>
    <w:tmpl w:val="468E19F8"/>
    <w:lvl w:ilvl="0" w:tplc="594C41EC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78EC8536" w:tentative="1">
      <w:start w:val="1"/>
      <w:numFmt w:val="lowerLetter"/>
      <w:lvlText w:val="%2."/>
      <w:lvlJc w:val="left"/>
      <w:pPr>
        <w:ind w:left="1364" w:hanging="360"/>
      </w:pPr>
    </w:lvl>
    <w:lvl w:ilvl="2" w:tplc="FC30701A" w:tentative="1">
      <w:start w:val="1"/>
      <w:numFmt w:val="lowerRoman"/>
      <w:lvlText w:val="%3."/>
      <w:lvlJc w:val="right"/>
      <w:pPr>
        <w:ind w:left="2084" w:hanging="180"/>
      </w:pPr>
    </w:lvl>
    <w:lvl w:ilvl="3" w:tplc="22102798" w:tentative="1">
      <w:start w:val="1"/>
      <w:numFmt w:val="decimal"/>
      <w:lvlText w:val="%4."/>
      <w:lvlJc w:val="left"/>
      <w:pPr>
        <w:ind w:left="2804" w:hanging="360"/>
      </w:pPr>
    </w:lvl>
    <w:lvl w:ilvl="4" w:tplc="544AEF3E" w:tentative="1">
      <w:start w:val="1"/>
      <w:numFmt w:val="lowerLetter"/>
      <w:lvlText w:val="%5."/>
      <w:lvlJc w:val="left"/>
      <w:pPr>
        <w:ind w:left="3524" w:hanging="360"/>
      </w:pPr>
    </w:lvl>
    <w:lvl w:ilvl="5" w:tplc="C908D306" w:tentative="1">
      <w:start w:val="1"/>
      <w:numFmt w:val="lowerRoman"/>
      <w:lvlText w:val="%6."/>
      <w:lvlJc w:val="right"/>
      <w:pPr>
        <w:ind w:left="4244" w:hanging="180"/>
      </w:pPr>
    </w:lvl>
    <w:lvl w:ilvl="6" w:tplc="298C5E4A" w:tentative="1">
      <w:start w:val="1"/>
      <w:numFmt w:val="decimal"/>
      <w:lvlText w:val="%7."/>
      <w:lvlJc w:val="left"/>
      <w:pPr>
        <w:ind w:left="4964" w:hanging="360"/>
      </w:pPr>
    </w:lvl>
    <w:lvl w:ilvl="7" w:tplc="C5FE22A0" w:tentative="1">
      <w:start w:val="1"/>
      <w:numFmt w:val="lowerLetter"/>
      <w:lvlText w:val="%8."/>
      <w:lvlJc w:val="left"/>
      <w:pPr>
        <w:ind w:left="5684" w:hanging="360"/>
      </w:pPr>
    </w:lvl>
    <w:lvl w:ilvl="8" w:tplc="A4AC0234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3C721EA8"/>
    <w:multiLevelType w:val="hybridMultilevel"/>
    <w:tmpl w:val="E22C3FBC"/>
    <w:lvl w:ilvl="0" w:tplc="46581F66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F83476FA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DC7651D6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14CC3560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01488A14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C0A04374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11CE5982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2558174C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35462E4C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 w15:restartNumberingAfterBreak="0">
    <w:nsid w:val="3F514804"/>
    <w:multiLevelType w:val="hybridMultilevel"/>
    <w:tmpl w:val="FD845F5A"/>
    <w:lvl w:ilvl="0" w:tplc="F54C1020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0EDA1E00" w:tentative="1">
      <w:start w:val="1"/>
      <w:numFmt w:val="lowerLetter"/>
      <w:lvlText w:val="%2."/>
      <w:lvlJc w:val="left"/>
      <w:pPr>
        <w:ind w:left="1364" w:hanging="360"/>
      </w:pPr>
    </w:lvl>
    <w:lvl w:ilvl="2" w:tplc="337C95BC" w:tentative="1">
      <w:start w:val="1"/>
      <w:numFmt w:val="lowerRoman"/>
      <w:lvlText w:val="%3."/>
      <w:lvlJc w:val="right"/>
      <w:pPr>
        <w:ind w:left="2084" w:hanging="180"/>
      </w:pPr>
    </w:lvl>
    <w:lvl w:ilvl="3" w:tplc="B8366FB2" w:tentative="1">
      <w:start w:val="1"/>
      <w:numFmt w:val="decimal"/>
      <w:lvlText w:val="%4."/>
      <w:lvlJc w:val="left"/>
      <w:pPr>
        <w:ind w:left="2804" w:hanging="360"/>
      </w:pPr>
    </w:lvl>
    <w:lvl w:ilvl="4" w:tplc="59D847AA" w:tentative="1">
      <w:start w:val="1"/>
      <w:numFmt w:val="lowerLetter"/>
      <w:lvlText w:val="%5."/>
      <w:lvlJc w:val="left"/>
      <w:pPr>
        <w:ind w:left="3524" w:hanging="360"/>
      </w:pPr>
    </w:lvl>
    <w:lvl w:ilvl="5" w:tplc="BC0C9242" w:tentative="1">
      <w:start w:val="1"/>
      <w:numFmt w:val="lowerRoman"/>
      <w:lvlText w:val="%6."/>
      <w:lvlJc w:val="right"/>
      <w:pPr>
        <w:ind w:left="4244" w:hanging="180"/>
      </w:pPr>
    </w:lvl>
    <w:lvl w:ilvl="6" w:tplc="7AFA3FCC" w:tentative="1">
      <w:start w:val="1"/>
      <w:numFmt w:val="decimal"/>
      <w:lvlText w:val="%7."/>
      <w:lvlJc w:val="left"/>
      <w:pPr>
        <w:ind w:left="4964" w:hanging="360"/>
      </w:pPr>
    </w:lvl>
    <w:lvl w:ilvl="7" w:tplc="CA78FCC0" w:tentative="1">
      <w:start w:val="1"/>
      <w:numFmt w:val="lowerLetter"/>
      <w:lvlText w:val="%8."/>
      <w:lvlJc w:val="left"/>
      <w:pPr>
        <w:ind w:left="5684" w:hanging="360"/>
      </w:pPr>
    </w:lvl>
    <w:lvl w:ilvl="8" w:tplc="1158DADC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424803D8"/>
    <w:multiLevelType w:val="hybridMultilevel"/>
    <w:tmpl w:val="B56800A8"/>
    <w:lvl w:ilvl="0" w:tplc="9D00B968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5E64A92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B3EC80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87C9AB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EFCEAC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606F27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ABAD05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3503A2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C48A00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36D730A"/>
    <w:multiLevelType w:val="hybridMultilevel"/>
    <w:tmpl w:val="C230233E"/>
    <w:lvl w:ilvl="0" w:tplc="56D476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72188B90" w:tentative="1">
      <w:start w:val="1"/>
      <w:numFmt w:val="lowerLetter"/>
      <w:lvlText w:val="%2."/>
      <w:lvlJc w:val="left"/>
      <w:pPr>
        <w:ind w:left="1800" w:hanging="360"/>
      </w:pPr>
    </w:lvl>
    <w:lvl w:ilvl="2" w:tplc="BB5097DC" w:tentative="1">
      <w:start w:val="1"/>
      <w:numFmt w:val="lowerRoman"/>
      <w:lvlText w:val="%3."/>
      <w:lvlJc w:val="right"/>
      <w:pPr>
        <w:ind w:left="2520" w:hanging="180"/>
      </w:pPr>
    </w:lvl>
    <w:lvl w:ilvl="3" w:tplc="46BE385C" w:tentative="1">
      <w:start w:val="1"/>
      <w:numFmt w:val="decimal"/>
      <w:lvlText w:val="%4."/>
      <w:lvlJc w:val="left"/>
      <w:pPr>
        <w:ind w:left="3240" w:hanging="360"/>
      </w:pPr>
    </w:lvl>
    <w:lvl w:ilvl="4" w:tplc="7ED06D6C" w:tentative="1">
      <w:start w:val="1"/>
      <w:numFmt w:val="lowerLetter"/>
      <w:lvlText w:val="%5."/>
      <w:lvlJc w:val="left"/>
      <w:pPr>
        <w:ind w:left="3960" w:hanging="360"/>
      </w:pPr>
    </w:lvl>
    <w:lvl w:ilvl="5" w:tplc="2F4AA124" w:tentative="1">
      <w:start w:val="1"/>
      <w:numFmt w:val="lowerRoman"/>
      <w:lvlText w:val="%6."/>
      <w:lvlJc w:val="right"/>
      <w:pPr>
        <w:ind w:left="4680" w:hanging="180"/>
      </w:pPr>
    </w:lvl>
    <w:lvl w:ilvl="6" w:tplc="864C87BE" w:tentative="1">
      <w:start w:val="1"/>
      <w:numFmt w:val="decimal"/>
      <w:lvlText w:val="%7."/>
      <w:lvlJc w:val="left"/>
      <w:pPr>
        <w:ind w:left="5400" w:hanging="360"/>
      </w:pPr>
    </w:lvl>
    <w:lvl w:ilvl="7" w:tplc="25069CA8" w:tentative="1">
      <w:start w:val="1"/>
      <w:numFmt w:val="lowerLetter"/>
      <w:lvlText w:val="%8."/>
      <w:lvlJc w:val="left"/>
      <w:pPr>
        <w:ind w:left="6120" w:hanging="360"/>
      </w:pPr>
    </w:lvl>
    <w:lvl w:ilvl="8" w:tplc="768C3772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76C3785"/>
    <w:multiLevelType w:val="hybridMultilevel"/>
    <w:tmpl w:val="58682958"/>
    <w:lvl w:ilvl="0" w:tplc="96D2A6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2F2CFE0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E07479B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11443CA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1060E3E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74C8520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8A14C27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DBED68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CF0F6AC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DFD22DF"/>
    <w:multiLevelType w:val="hybridMultilevel"/>
    <w:tmpl w:val="EFA6406E"/>
    <w:lvl w:ilvl="0" w:tplc="DEDC3848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9A6A7814">
      <w:start w:val="1"/>
      <w:numFmt w:val="lowerLetter"/>
      <w:lvlText w:val="%2."/>
      <w:lvlJc w:val="left"/>
      <w:pPr>
        <w:ind w:left="1440" w:hanging="360"/>
      </w:pPr>
    </w:lvl>
    <w:lvl w:ilvl="2" w:tplc="14183936">
      <w:start w:val="1"/>
      <w:numFmt w:val="lowerRoman"/>
      <w:lvlText w:val="%3."/>
      <w:lvlJc w:val="right"/>
      <w:pPr>
        <w:ind w:left="2160" w:hanging="180"/>
      </w:pPr>
    </w:lvl>
    <w:lvl w:ilvl="3" w:tplc="2DF46A7A">
      <w:start w:val="1"/>
      <w:numFmt w:val="decimal"/>
      <w:lvlText w:val="%4."/>
      <w:lvlJc w:val="left"/>
      <w:pPr>
        <w:ind w:left="2880" w:hanging="360"/>
      </w:pPr>
    </w:lvl>
    <w:lvl w:ilvl="4" w:tplc="621EA8AC">
      <w:start w:val="1"/>
      <w:numFmt w:val="lowerLetter"/>
      <w:lvlText w:val="%5."/>
      <w:lvlJc w:val="left"/>
      <w:pPr>
        <w:ind w:left="3600" w:hanging="360"/>
      </w:pPr>
    </w:lvl>
    <w:lvl w:ilvl="5" w:tplc="3FFAC3E6">
      <w:start w:val="1"/>
      <w:numFmt w:val="lowerRoman"/>
      <w:lvlText w:val="%6."/>
      <w:lvlJc w:val="right"/>
      <w:pPr>
        <w:ind w:left="4320" w:hanging="180"/>
      </w:pPr>
    </w:lvl>
    <w:lvl w:ilvl="6" w:tplc="CBC84174">
      <w:start w:val="1"/>
      <w:numFmt w:val="decimal"/>
      <w:lvlText w:val="%7."/>
      <w:lvlJc w:val="left"/>
      <w:pPr>
        <w:ind w:left="5040" w:hanging="360"/>
      </w:pPr>
    </w:lvl>
    <w:lvl w:ilvl="7" w:tplc="5D087F18">
      <w:start w:val="1"/>
      <w:numFmt w:val="lowerLetter"/>
      <w:lvlText w:val="%8."/>
      <w:lvlJc w:val="left"/>
      <w:pPr>
        <w:ind w:left="5760" w:hanging="360"/>
      </w:pPr>
    </w:lvl>
    <w:lvl w:ilvl="8" w:tplc="5C0A4474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EF27C8"/>
    <w:multiLevelType w:val="hybridMultilevel"/>
    <w:tmpl w:val="FAD43F3E"/>
    <w:lvl w:ilvl="0" w:tplc="B730352E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6D5A734A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565697B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D52464C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547EF820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C920F3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4F4852E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64CA624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524C29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83000AD"/>
    <w:multiLevelType w:val="hybridMultilevel"/>
    <w:tmpl w:val="DA62A000"/>
    <w:lvl w:ilvl="0" w:tplc="D9DE925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DD0CA66" w:tentative="1">
      <w:start w:val="1"/>
      <w:numFmt w:val="lowerLetter"/>
      <w:lvlText w:val="%2."/>
      <w:lvlJc w:val="left"/>
      <w:pPr>
        <w:ind w:left="1080" w:hanging="360"/>
      </w:pPr>
    </w:lvl>
    <w:lvl w:ilvl="2" w:tplc="67E4138A" w:tentative="1">
      <w:start w:val="1"/>
      <w:numFmt w:val="lowerRoman"/>
      <w:lvlText w:val="%3."/>
      <w:lvlJc w:val="right"/>
      <w:pPr>
        <w:ind w:left="1800" w:hanging="180"/>
      </w:pPr>
    </w:lvl>
    <w:lvl w:ilvl="3" w:tplc="16EE09AC" w:tentative="1">
      <w:start w:val="1"/>
      <w:numFmt w:val="decimal"/>
      <w:lvlText w:val="%4."/>
      <w:lvlJc w:val="left"/>
      <w:pPr>
        <w:ind w:left="2520" w:hanging="360"/>
      </w:pPr>
    </w:lvl>
    <w:lvl w:ilvl="4" w:tplc="7928855A" w:tentative="1">
      <w:start w:val="1"/>
      <w:numFmt w:val="lowerLetter"/>
      <w:lvlText w:val="%5."/>
      <w:lvlJc w:val="left"/>
      <w:pPr>
        <w:ind w:left="3240" w:hanging="360"/>
      </w:pPr>
    </w:lvl>
    <w:lvl w:ilvl="5" w:tplc="2D98ABAA" w:tentative="1">
      <w:start w:val="1"/>
      <w:numFmt w:val="lowerRoman"/>
      <w:lvlText w:val="%6."/>
      <w:lvlJc w:val="right"/>
      <w:pPr>
        <w:ind w:left="3960" w:hanging="180"/>
      </w:pPr>
    </w:lvl>
    <w:lvl w:ilvl="6" w:tplc="37CE5178" w:tentative="1">
      <w:start w:val="1"/>
      <w:numFmt w:val="decimal"/>
      <w:lvlText w:val="%7."/>
      <w:lvlJc w:val="left"/>
      <w:pPr>
        <w:ind w:left="4680" w:hanging="360"/>
      </w:pPr>
    </w:lvl>
    <w:lvl w:ilvl="7" w:tplc="B90CAA3E" w:tentative="1">
      <w:start w:val="1"/>
      <w:numFmt w:val="lowerLetter"/>
      <w:lvlText w:val="%8."/>
      <w:lvlJc w:val="left"/>
      <w:pPr>
        <w:ind w:left="5400" w:hanging="360"/>
      </w:pPr>
    </w:lvl>
    <w:lvl w:ilvl="8" w:tplc="B5949DF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914220E"/>
    <w:multiLevelType w:val="hybridMultilevel"/>
    <w:tmpl w:val="A45E5B2C"/>
    <w:lvl w:ilvl="0" w:tplc="37AC430A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69DEEAEC" w:tentative="1">
      <w:start w:val="1"/>
      <w:numFmt w:val="lowerLetter"/>
      <w:lvlText w:val="%2."/>
      <w:lvlJc w:val="left"/>
      <w:pPr>
        <w:ind w:left="1440" w:hanging="360"/>
      </w:pPr>
    </w:lvl>
    <w:lvl w:ilvl="2" w:tplc="0F2C52D6" w:tentative="1">
      <w:start w:val="1"/>
      <w:numFmt w:val="lowerRoman"/>
      <w:lvlText w:val="%3."/>
      <w:lvlJc w:val="right"/>
      <w:pPr>
        <w:ind w:left="2160" w:hanging="180"/>
      </w:pPr>
    </w:lvl>
    <w:lvl w:ilvl="3" w:tplc="4DBA2606" w:tentative="1">
      <w:start w:val="1"/>
      <w:numFmt w:val="decimal"/>
      <w:lvlText w:val="%4."/>
      <w:lvlJc w:val="left"/>
      <w:pPr>
        <w:ind w:left="2880" w:hanging="360"/>
      </w:pPr>
    </w:lvl>
    <w:lvl w:ilvl="4" w:tplc="0D7456BC" w:tentative="1">
      <w:start w:val="1"/>
      <w:numFmt w:val="lowerLetter"/>
      <w:lvlText w:val="%5."/>
      <w:lvlJc w:val="left"/>
      <w:pPr>
        <w:ind w:left="3600" w:hanging="360"/>
      </w:pPr>
    </w:lvl>
    <w:lvl w:ilvl="5" w:tplc="E7FEAE3A" w:tentative="1">
      <w:start w:val="1"/>
      <w:numFmt w:val="lowerRoman"/>
      <w:lvlText w:val="%6."/>
      <w:lvlJc w:val="right"/>
      <w:pPr>
        <w:ind w:left="4320" w:hanging="180"/>
      </w:pPr>
    </w:lvl>
    <w:lvl w:ilvl="6" w:tplc="8932B6C8" w:tentative="1">
      <w:start w:val="1"/>
      <w:numFmt w:val="decimal"/>
      <w:lvlText w:val="%7."/>
      <w:lvlJc w:val="left"/>
      <w:pPr>
        <w:ind w:left="5040" w:hanging="360"/>
      </w:pPr>
    </w:lvl>
    <w:lvl w:ilvl="7" w:tplc="A458491E" w:tentative="1">
      <w:start w:val="1"/>
      <w:numFmt w:val="lowerLetter"/>
      <w:lvlText w:val="%8."/>
      <w:lvlJc w:val="left"/>
      <w:pPr>
        <w:ind w:left="5760" w:hanging="360"/>
      </w:pPr>
    </w:lvl>
    <w:lvl w:ilvl="8" w:tplc="6FC8EDB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98E6AF8"/>
    <w:multiLevelType w:val="hybridMultilevel"/>
    <w:tmpl w:val="DA88308E"/>
    <w:lvl w:ilvl="0" w:tplc="A940B070">
      <w:start w:val="1"/>
      <w:numFmt w:val="upperLetter"/>
      <w:lvlText w:val="%1."/>
      <w:lvlJc w:val="left"/>
      <w:pPr>
        <w:ind w:left="360" w:hanging="360"/>
      </w:pPr>
    </w:lvl>
    <w:lvl w:ilvl="1" w:tplc="6CFC6A3E" w:tentative="1">
      <w:start w:val="1"/>
      <w:numFmt w:val="lowerLetter"/>
      <w:lvlText w:val="%2."/>
      <w:lvlJc w:val="left"/>
      <w:pPr>
        <w:ind w:left="1080" w:hanging="360"/>
      </w:pPr>
    </w:lvl>
    <w:lvl w:ilvl="2" w:tplc="402E73F2" w:tentative="1">
      <w:start w:val="1"/>
      <w:numFmt w:val="lowerRoman"/>
      <w:lvlText w:val="%3."/>
      <w:lvlJc w:val="right"/>
      <w:pPr>
        <w:ind w:left="1800" w:hanging="180"/>
      </w:pPr>
    </w:lvl>
    <w:lvl w:ilvl="3" w:tplc="91F88166" w:tentative="1">
      <w:start w:val="1"/>
      <w:numFmt w:val="decimal"/>
      <w:lvlText w:val="%4."/>
      <w:lvlJc w:val="left"/>
      <w:pPr>
        <w:ind w:left="2520" w:hanging="360"/>
      </w:pPr>
    </w:lvl>
    <w:lvl w:ilvl="4" w:tplc="B15478EE" w:tentative="1">
      <w:start w:val="1"/>
      <w:numFmt w:val="lowerLetter"/>
      <w:lvlText w:val="%5."/>
      <w:lvlJc w:val="left"/>
      <w:pPr>
        <w:ind w:left="3240" w:hanging="360"/>
      </w:pPr>
    </w:lvl>
    <w:lvl w:ilvl="5" w:tplc="DBBC3D46" w:tentative="1">
      <w:start w:val="1"/>
      <w:numFmt w:val="lowerRoman"/>
      <w:lvlText w:val="%6."/>
      <w:lvlJc w:val="right"/>
      <w:pPr>
        <w:ind w:left="3960" w:hanging="180"/>
      </w:pPr>
    </w:lvl>
    <w:lvl w:ilvl="6" w:tplc="029EBB66" w:tentative="1">
      <w:start w:val="1"/>
      <w:numFmt w:val="decimal"/>
      <w:lvlText w:val="%7."/>
      <w:lvlJc w:val="left"/>
      <w:pPr>
        <w:ind w:left="4680" w:hanging="360"/>
      </w:pPr>
    </w:lvl>
    <w:lvl w:ilvl="7" w:tplc="F190E8FC" w:tentative="1">
      <w:start w:val="1"/>
      <w:numFmt w:val="lowerLetter"/>
      <w:lvlText w:val="%8."/>
      <w:lvlJc w:val="left"/>
      <w:pPr>
        <w:ind w:left="5400" w:hanging="360"/>
      </w:pPr>
    </w:lvl>
    <w:lvl w:ilvl="8" w:tplc="D2C435D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B187A34"/>
    <w:multiLevelType w:val="hybridMultilevel"/>
    <w:tmpl w:val="750E3D62"/>
    <w:lvl w:ilvl="0" w:tplc="AA2ABCFE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D3A01A4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22FA3AF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C68939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8CA15D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B2EECA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8A45CC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73A2F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2104EF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CED3086"/>
    <w:multiLevelType w:val="hybridMultilevel"/>
    <w:tmpl w:val="28049234"/>
    <w:lvl w:ilvl="0" w:tplc="28EC44D4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0043FE" w:tentative="1">
      <w:start w:val="1"/>
      <w:numFmt w:val="lowerLetter"/>
      <w:lvlText w:val="%2."/>
      <w:lvlJc w:val="left"/>
      <w:pPr>
        <w:ind w:left="1724" w:hanging="360"/>
      </w:pPr>
    </w:lvl>
    <w:lvl w:ilvl="2" w:tplc="E2E2A96C" w:tentative="1">
      <w:start w:val="1"/>
      <w:numFmt w:val="lowerRoman"/>
      <w:lvlText w:val="%3."/>
      <w:lvlJc w:val="right"/>
      <w:pPr>
        <w:ind w:left="2444" w:hanging="180"/>
      </w:pPr>
    </w:lvl>
    <w:lvl w:ilvl="3" w:tplc="368C279A" w:tentative="1">
      <w:start w:val="1"/>
      <w:numFmt w:val="decimal"/>
      <w:lvlText w:val="%4."/>
      <w:lvlJc w:val="left"/>
      <w:pPr>
        <w:ind w:left="3164" w:hanging="360"/>
      </w:pPr>
    </w:lvl>
    <w:lvl w:ilvl="4" w:tplc="907C6628" w:tentative="1">
      <w:start w:val="1"/>
      <w:numFmt w:val="lowerLetter"/>
      <w:lvlText w:val="%5."/>
      <w:lvlJc w:val="left"/>
      <w:pPr>
        <w:ind w:left="3884" w:hanging="360"/>
      </w:pPr>
    </w:lvl>
    <w:lvl w:ilvl="5" w:tplc="67722048" w:tentative="1">
      <w:start w:val="1"/>
      <w:numFmt w:val="lowerRoman"/>
      <w:lvlText w:val="%6."/>
      <w:lvlJc w:val="right"/>
      <w:pPr>
        <w:ind w:left="4604" w:hanging="180"/>
      </w:pPr>
    </w:lvl>
    <w:lvl w:ilvl="6" w:tplc="BA9ECB70" w:tentative="1">
      <w:start w:val="1"/>
      <w:numFmt w:val="decimal"/>
      <w:lvlText w:val="%7."/>
      <w:lvlJc w:val="left"/>
      <w:pPr>
        <w:ind w:left="5324" w:hanging="360"/>
      </w:pPr>
    </w:lvl>
    <w:lvl w:ilvl="7" w:tplc="047A14E2" w:tentative="1">
      <w:start w:val="1"/>
      <w:numFmt w:val="lowerLetter"/>
      <w:lvlText w:val="%8."/>
      <w:lvlJc w:val="left"/>
      <w:pPr>
        <w:ind w:left="6044" w:hanging="360"/>
      </w:pPr>
    </w:lvl>
    <w:lvl w:ilvl="8" w:tplc="8102CF68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 w15:restartNumberingAfterBreak="0">
    <w:nsid w:val="5F115A92"/>
    <w:multiLevelType w:val="hybridMultilevel"/>
    <w:tmpl w:val="E4AADE8C"/>
    <w:lvl w:ilvl="0" w:tplc="A642B4E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60B0A5D4" w:tentative="1">
      <w:start w:val="1"/>
      <w:numFmt w:val="lowerLetter"/>
      <w:lvlText w:val="%2."/>
      <w:lvlJc w:val="left"/>
      <w:pPr>
        <w:ind w:left="1440" w:hanging="360"/>
      </w:pPr>
    </w:lvl>
    <w:lvl w:ilvl="2" w:tplc="5EBEF194" w:tentative="1">
      <w:start w:val="1"/>
      <w:numFmt w:val="lowerRoman"/>
      <w:lvlText w:val="%3."/>
      <w:lvlJc w:val="right"/>
      <w:pPr>
        <w:ind w:left="2160" w:hanging="180"/>
      </w:pPr>
    </w:lvl>
    <w:lvl w:ilvl="3" w:tplc="40FEBECA" w:tentative="1">
      <w:start w:val="1"/>
      <w:numFmt w:val="decimal"/>
      <w:lvlText w:val="%4."/>
      <w:lvlJc w:val="left"/>
      <w:pPr>
        <w:ind w:left="2880" w:hanging="360"/>
      </w:pPr>
    </w:lvl>
    <w:lvl w:ilvl="4" w:tplc="DA881232" w:tentative="1">
      <w:start w:val="1"/>
      <w:numFmt w:val="lowerLetter"/>
      <w:lvlText w:val="%5."/>
      <w:lvlJc w:val="left"/>
      <w:pPr>
        <w:ind w:left="3600" w:hanging="360"/>
      </w:pPr>
    </w:lvl>
    <w:lvl w:ilvl="5" w:tplc="61683BAE" w:tentative="1">
      <w:start w:val="1"/>
      <w:numFmt w:val="lowerRoman"/>
      <w:lvlText w:val="%6."/>
      <w:lvlJc w:val="right"/>
      <w:pPr>
        <w:ind w:left="4320" w:hanging="180"/>
      </w:pPr>
    </w:lvl>
    <w:lvl w:ilvl="6" w:tplc="00AC0B0C" w:tentative="1">
      <w:start w:val="1"/>
      <w:numFmt w:val="decimal"/>
      <w:lvlText w:val="%7."/>
      <w:lvlJc w:val="left"/>
      <w:pPr>
        <w:ind w:left="5040" w:hanging="360"/>
      </w:pPr>
    </w:lvl>
    <w:lvl w:ilvl="7" w:tplc="441E9C7A" w:tentative="1">
      <w:start w:val="1"/>
      <w:numFmt w:val="lowerLetter"/>
      <w:lvlText w:val="%8."/>
      <w:lvlJc w:val="left"/>
      <w:pPr>
        <w:ind w:left="5760" w:hanging="360"/>
      </w:pPr>
    </w:lvl>
    <w:lvl w:ilvl="8" w:tplc="693E01D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93167F"/>
    <w:multiLevelType w:val="hybridMultilevel"/>
    <w:tmpl w:val="6E6ECA46"/>
    <w:lvl w:ilvl="0" w:tplc="1E86661A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835825E6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4D02AD3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A5AF586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98D488E6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48DE051E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A2D2D1D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F644024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192CEE9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695D6395"/>
    <w:multiLevelType w:val="hybridMultilevel"/>
    <w:tmpl w:val="498042CE"/>
    <w:lvl w:ilvl="0" w:tplc="EC90FCC6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EDA6C22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8D0635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5FEFF9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4AB4B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07AEED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658B2F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51242B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576A37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0460CCB"/>
    <w:multiLevelType w:val="hybridMultilevel"/>
    <w:tmpl w:val="A358F7DA"/>
    <w:lvl w:ilvl="0" w:tplc="7FD2FEA0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0E4F7C4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A28A1D1E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833278C4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6C80C688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E9E0FE0E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CD62710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EA4AC338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CCD47CAC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72684B4A"/>
    <w:multiLevelType w:val="hybridMultilevel"/>
    <w:tmpl w:val="92EE6086"/>
    <w:lvl w:ilvl="0" w:tplc="B5EA76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61E89B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250A9F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87CCB3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264749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EC04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8EE903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EC8027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4D00DC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27846B1"/>
    <w:multiLevelType w:val="hybridMultilevel"/>
    <w:tmpl w:val="8C88B2CC"/>
    <w:lvl w:ilvl="0" w:tplc="489286D4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ED4893B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D2C319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DF4AB9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B98208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86AA8F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87A090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28AA52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A08287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3C521D6"/>
    <w:multiLevelType w:val="hybridMultilevel"/>
    <w:tmpl w:val="44140896"/>
    <w:lvl w:ilvl="0" w:tplc="4A064FD6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5CE65C2A" w:tentative="1">
      <w:start w:val="1"/>
      <w:numFmt w:val="lowerLetter"/>
      <w:lvlText w:val="%2."/>
      <w:lvlJc w:val="left"/>
      <w:pPr>
        <w:ind w:left="1440" w:hanging="360"/>
      </w:pPr>
    </w:lvl>
    <w:lvl w:ilvl="2" w:tplc="0C02FD86" w:tentative="1">
      <w:start w:val="1"/>
      <w:numFmt w:val="lowerRoman"/>
      <w:lvlText w:val="%3."/>
      <w:lvlJc w:val="right"/>
      <w:pPr>
        <w:ind w:left="2160" w:hanging="180"/>
      </w:pPr>
    </w:lvl>
    <w:lvl w:ilvl="3" w:tplc="C122E7EA" w:tentative="1">
      <w:start w:val="1"/>
      <w:numFmt w:val="decimal"/>
      <w:lvlText w:val="%4."/>
      <w:lvlJc w:val="left"/>
      <w:pPr>
        <w:ind w:left="2880" w:hanging="360"/>
      </w:pPr>
    </w:lvl>
    <w:lvl w:ilvl="4" w:tplc="88CC832A" w:tentative="1">
      <w:start w:val="1"/>
      <w:numFmt w:val="lowerLetter"/>
      <w:lvlText w:val="%5."/>
      <w:lvlJc w:val="left"/>
      <w:pPr>
        <w:ind w:left="3600" w:hanging="360"/>
      </w:pPr>
    </w:lvl>
    <w:lvl w:ilvl="5" w:tplc="635C5AD2" w:tentative="1">
      <w:start w:val="1"/>
      <w:numFmt w:val="lowerRoman"/>
      <w:lvlText w:val="%6."/>
      <w:lvlJc w:val="right"/>
      <w:pPr>
        <w:ind w:left="4320" w:hanging="180"/>
      </w:pPr>
    </w:lvl>
    <w:lvl w:ilvl="6" w:tplc="811CA8EA" w:tentative="1">
      <w:start w:val="1"/>
      <w:numFmt w:val="decimal"/>
      <w:lvlText w:val="%7."/>
      <w:lvlJc w:val="left"/>
      <w:pPr>
        <w:ind w:left="5040" w:hanging="360"/>
      </w:pPr>
    </w:lvl>
    <w:lvl w:ilvl="7" w:tplc="B124601A" w:tentative="1">
      <w:start w:val="1"/>
      <w:numFmt w:val="lowerLetter"/>
      <w:lvlText w:val="%8."/>
      <w:lvlJc w:val="left"/>
      <w:pPr>
        <w:ind w:left="5760" w:hanging="360"/>
      </w:pPr>
    </w:lvl>
    <w:lvl w:ilvl="8" w:tplc="5B82F42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F2F7C41"/>
    <w:multiLevelType w:val="hybridMultilevel"/>
    <w:tmpl w:val="202EF2F6"/>
    <w:lvl w:ilvl="0" w:tplc="7D6ADE44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9B0ECCD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4B82BE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68ECE4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E6A158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C84DF8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F1E04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534C0E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37E9F9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1AF6"/>
    <w:rsid w:val="00235CDF"/>
    <w:rsid w:val="003E3903"/>
    <w:rsid w:val="00991A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8FA200"/>
  <w15:chartTrackingRefBased/>
  <w15:docId w15:val="{34D300BB-1C8B-477B-9639-3D1FABE2BD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91AF6"/>
    <w:pPr>
      <w:spacing w:after="200" w:line="276" w:lineRule="auto"/>
    </w:pPr>
    <w:rPr>
      <w:rFonts w:asciiTheme="minorHAnsi" w:hAnsiTheme="minorHAnsi"/>
      <w:sz w:val="22"/>
    </w:rPr>
  </w:style>
  <w:style w:type="paragraph" w:styleId="Heading1">
    <w:name w:val="heading 1"/>
    <w:basedOn w:val="Normal"/>
    <w:link w:val="Heading1Char"/>
    <w:qFormat/>
    <w:rsid w:val="00991AF6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91AF6"/>
    <w:rPr>
      <w:rFonts w:eastAsia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991AF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uiPriority w:val="99"/>
    <w:rsid w:val="00991AF6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991AF6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rsid w:val="00991AF6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991AF6"/>
    <w:rPr>
      <w:rFonts w:eastAsia="Times New Roman" w:cs="Times New Roman"/>
      <w:szCs w:val="24"/>
    </w:rPr>
  </w:style>
  <w:style w:type="paragraph" w:styleId="ListParagraph">
    <w:name w:val="List Paragraph"/>
    <w:basedOn w:val="Normal"/>
    <w:qFormat/>
    <w:rsid w:val="00991AF6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99"/>
    <w:rsid w:val="00991AF6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nho1">
    <w:name w:val="1_nho(1)"/>
    <w:basedOn w:val="Normal"/>
    <w:rsid w:val="00991AF6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991AF6"/>
    <w:rPr>
      <w:color w:val="0000FF"/>
      <w:u w:val="single"/>
    </w:rPr>
  </w:style>
  <w:style w:type="paragraph" w:customStyle="1" w:styleId="Char">
    <w:name w:val="Char"/>
    <w:basedOn w:val="Normal"/>
    <w:semiHidden/>
    <w:rsid w:val="00991AF6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991AF6"/>
  </w:style>
  <w:style w:type="paragraph" w:customStyle="1" w:styleId="Char1">
    <w:name w:val="Char1"/>
    <w:basedOn w:val="Normal"/>
    <w:semiHidden/>
    <w:rsid w:val="00991AF6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991AF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BalloonText">
    <w:name w:val="Balloon Text"/>
    <w:basedOn w:val="Normal"/>
    <w:link w:val="BalloonTextChar"/>
    <w:rsid w:val="00991AF6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91AF6"/>
    <w:rPr>
      <w:rFonts w:ascii="Tahoma" w:eastAsia="Times New Roman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991AF6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531" Type="http://schemas.openxmlformats.org/officeDocument/2006/relationships/image" Target="media/image264.wmf"/><Relationship Id="rId573" Type="http://schemas.openxmlformats.org/officeDocument/2006/relationships/image" Target="media/image285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8.bin"/><Relationship Id="rId542" Type="http://schemas.openxmlformats.org/officeDocument/2006/relationships/oleObject" Target="embeddings/oleObject269.bin"/><Relationship Id="rId584" Type="http://schemas.openxmlformats.org/officeDocument/2006/relationships/oleObject" Target="embeddings/oleObject292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8.wmf"/><Relationship Id="rId444" Type="http://schemas.openxmlformats.org/officeDocument/2006/relationships/oleObject" Target="embeddings/oleObject220.bin"/><Relationship Id="rId486" Type="http://schemas.openxmlformats.org/officeDocument/2006/relationships/oleObject" Target="embeddings/oleObject241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4.wmf"/><Relationship Id="rId553" Type="http://schemas.openxmlformats.org/officeDocument/2006/relationships/image" Target="media/image275.wmf"/><Relationship Id="rId609" Type="http://schemas.openxmlformats.org/officeDocument/2006/relationships/oleObject" Target="embeddings/oleObject312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595" Type="http://schemas.openxmlformats.org/officeDocument/2006/relationships/oleObject" Target="embeddings/oleObject303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497" Type="http://schemas.openxmlformats.org/officeDocument/2006/relationships/image" Target="media/image247.wmf"/><Relationship Id="rId620" Type="http://schemas.openxmlformats.org/officeDocument/2006/relationships/oleObject" Target="embeddings/oleObject321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22" Type="http://schemas.openxmlformats.org/officeDocument/2006/relationships/oleObject" Target="embeddings/oleObject259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image" Target="media/image198.wmf"/><Relationship Id="rId564" Type="http://schemas.openxmlformats.org/officeDocument/2006/relationships/oleObject" Target="embeddings/oleObject280.bin"/><Relationship Id="rId259" Type="http://schemas.openxmlformats.org/officeDocument/2006/relationships/image" Target="media/image128.wmf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5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6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477" Type="http://schemas.openxmlformats.org/officeDocument/2006/relationships/image" Target="media/image237.emf"/><Relationship Id="rId600" Type="http://schemas.openxmlformats.org/officeDocument/2006/relationships/image" Target="media/image290.wmf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502" Type="http://schemas.openxmlformats.org/officeDocument/2006/relationships/oleObject" Target="embeddings/oleObject249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44" Type="http://schemas.openxmlformats.org/officeDocument/2006/relationships/oleObject" Target="embeddings/oleObject270.bin"/><Relationship Id="rId586" Type="http://schemas.openxmlformats.org/officeDocument/2006/relationships/oleObject" Target="embeddings/oleObject294.bin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446" Type="http://schemas.openxmlformats.org/officeDocument/2006/relationships/oleObject" Target="embeddings/oleObject221.bin"/><Relationship Id="rId611" Type="http://schemas.openxmlformats.org/officeDocument/2006/relationships/oleObject" Target="embeddings/oleObject314.bin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2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13" Type="http://schemas.openxmlformats.org/officeDocument/2006/relationships/image" Target="media/image255.wmf"/><Relationship Id="rId555" Type="http://schemas.openxmlformats.org/officeDocument/2006/relationships/image" Target="media/image276.emf"/><Relationship Id="rId597" Type="http://schemas.openxmlformats.org/officeDocument/2006/relationships/oleObject" Target="embeddings/oleObject305.bin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6.wmf"/><Relationship Id="rId457" Type="http://schemas.openxmlformats.org/officeDocument/2006/relationships/image" Target="media/image227.wmf"/><Relationship Id="rId622" Type="http://schemas.openxmlformats.org/officeDocument/2006/relationships/oleObject" Target="embeddings/oleObject322.bin"/><Relationship Id="rId261" Type="http://schemas.openxmlformats.org/officeDocument/2006/relationships/image" Target="media/image129.wmf"/><Relationship Id="rId499" Type="http://schemas.openxmlformats.org/officeDocument/2006/relationships/image" Target="media/image248.e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524" Type="http://schemas.openxmlformats.org/officeDocument/2006/relationships/oleObject" Target="embeddings/oleObject260.bin"/><Relationship Id="rId566" Type="http://schemas.openxmlformats.org/officeDocument/2006/relationships/oleObject" Target="embeddings/oleObject28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6.emf"/><Relationship Id="rId577" Type="http://schemas.openxmlformats.org/officeDocument/2006/relationships/image" Target="media/image287.wmf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602" Type="http://schemas.openxmlformats.org/officeDocument/2006/relationships/image" Target="media/image291.wmf"/><Relationship Id="rId241" Type="http://schemas.openxmlformats.org/officeDocument/2006/relationships/image" Target="media/image119.wmf"/><Relationship Id="rId437" Type="http://schemas.openxmlformats.org/officeDocument/2006/relationships/image" Target="media/image217.wmf"/><Relationship Id="rId479" Type="http://schemas.openxmlformats.org/officeDocument/2006/relationships/image" Target="media/image238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40.wmf"/><Relationship Id="rId339" Type="http://schemas.openxmlformats.org/officeDocument/2006/relationships/image" Target="media/image168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oleObject" Target="embeddings/oleObject271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1.bin"/><Relationship Id="rId588" Type="http://schemas.openxmlformats.org/officeDocument/2006/relationships/oleObject" Target="embeddings/oleObject296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2.bin"/><Relationship Id="rId613" Type="http://schemas.openxmlformats.org/officeDocument/2006/relationships/oleObject" Target="embeddings/oleObject316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6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557" Type="http://schemas.openxmlformats.org/officeDocument/2006/relationships/image" Target="media/image277.wmf"/><Relationship Id="rId599" Type="http://schemas.openxmlformats.org/officeDocument/2006/relationships/oleObject" Target="embeddings/oleObject306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207.wmf"/><Relationship Id="rId459" Type="http://schemas.openxmlformats.org/officeDocument/2006/relationships/image" Target="media/image228.wmf"/><Relationship Id="rId624" Type="http://schemas.openxmlformats.org/officeDocument/2006/relationships/oleObject" Target="embeddings/oleObject323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image" Target="media/image158.wmf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1.bin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9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67.wmf"/><Relationship Id="rId579" Type="http://schemas.openxmlformats.org/officeDocument/2006/relationships/image" Target="media/image288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69.wmf"/><Relationship Id="rId383" Type="http://schemas.openxmlformats.org/officeDocument/2006/relationships/image" Target="media/image190.wmf"/><Relationship Id="rId439" Type="http://schemas.openxmlformats.org/officeDocument/2006/relationships/image" Target="media/image218.wmf"/><Relationship Id="rId590" Type="http://schemas.openxmlformats.org/officeDocument/2006/relationships/oleObject" Target="embeddings/oleObject298.bin"/><Relationship Id="rId604" Type="http://schemas.openxmlformats.org/officeDocument/2006/relationships/image" Target="media/image292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3.bin"/><Relationship Id="rId471" Type="http://schemas.openxmlformats.org/officeDocument/2006/relationships/image" Target="media/image234.wmf"/><Relationship Id="rId506" Type="http://schemas.openxmlformats.org/officeDocument/2006/relationships/oleObject" Target="embeddings/oleObject25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527" Type="http://schemas.openxmlformats.org/officeDocument/2006/relationships/image" Target="media/image262.wmf"/><Relationship Id="rId548" Type="http://schemas.openxmlformats.org/officeDocument/2006/relationships/oleObject" Target="embeddings/oleObject272.bin"/><Relationship Id="rId569" Type="http://schemas.openxmlformats.org/officeDocument/2006/relationships/image" Target="media/image28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4.bin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429" Type="http://schemas.openxmlformats.org/officeDocument/2006/relationships/image" Target="media/image213.wmf"/><Relationship Id="rId580" Type="http://schemas.openxmlformats.org/officeDocument/2006/relationships/oleObject" Target="embeddings/oleObject288.bin"/><Relationship Id="rId615" Type="http://schemas.openxmlformats.org/officeDocument/2006/relationships/oleObject" Target="embeddings/oleObject31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440" Type="http://schemas.openxmlformats.org/officeDocument/2006/relationships/oleObject" Target="embeddings/oleObject21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image" Target="media/image229.wmf"/><Relationship Id="rId482" Type="http://schemas.openxmlformats.org/officeDocument/2006/relationships/oleObject" Target="embeddings/oleObject239.bin"/><Relationship Id="rId517" Type="http://schemas.openxmlformats.org/officeDocument/2006/relationships/image" Target="media/image257.wmf"/><Relationship Id="rId538" Type="http://schemas.openxmlformats.org/officeDocument/2006/relationships/oleObject" Target="embeddings/oleObject267.bin"/><Relationship Id="rId559" Type="http://schemas.openxmlformats.org/officeDocument/2006/relationships/image" Target="media/image278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9.bin"/><Relationship Id="rId363" Type="http://schemas.openxmlformats.org/officeDocument/2006/relationships/image" Target="media/image180.wmf"/><Relationship Id="rId384" Type="http://schemas.openxmlformats.org/officeDocument/2006/relationships/oleObject" Target="embeddings/oleObject190.bin"/><Relationship Id="rId419" Type="http://schemas.openxmlformats.org/officeDocument/2006/relationships/image" Target="media/image208.wmf"/><Relationship Id="rId570" Type="http://schemas.openxmlformats.org/officeDocument/2006/relationships/oleObject" Target="embeddings/oleObject283.bin"/><Relationship Id="rId591" Type="http://schemas.openxmlformats.org/officeDocument/2006/relationships/oleObject" Target="embeddings/oleObject299.bin"/><Relationship Id="rId605" Type="http://schemas.openxmlformats.org/officeDocument/2006/relationships/oleObject" Target="embeddings/oleObject309.bin"/><Relationship Id="rId626" Type="http://schemas.openxmlformats.org/officeDocument/2006/relationships/theme" Target="theme/theme1.xml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430" Type="http://schemas.openxmlformats.org/officeDocument/2006/relationships/oleObject" Target="embeddings/oleObject21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4.wmf"/><Relationship Id="rId472" Type="http://schemas.openxmlformats.org/officeDocument/2006/relationships/oleObject" Target="embeddings/oleObject234.bin"/><Relationship Id="rId493" Type="http://schemas.openxmlformats.org/officeDocument/2006/relationships/image" Target="media/image245.emf"/><Relationship Id="rId507" Type="http://schemas.openxmlformats.org/officeDocument/2006/relationships/image" Target="media/image252.wmf"/><Relationship Id="rId528" Type="http://schemas.openxmlformats.org/officeDocument/2006/relationships/oleObject" Target="embeddings/oleObject262.bin"/><Relationship Id="rId549" Type="http://schemas.openxmlformats.org/officeDocument/2006/relationships/image" Target="media/image273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4.bin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8.bin"/><Relationship Id="rId581" Type="http://schemas.openxmlformats.org/officeDocument/2006/relationships/oleObject" Target="embeddings/oleObject289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1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7.wmf"/><Relationship Id="rId441" Type="http://schemas.openxmlformats.org/officeDocument/2006/relationships/image" Target="media/image219.wmf"/><Relationship Id="rId462" Type="http://schemas.openxmlformats.org/officeDocument/2006/relationships/oleObject" Target="embeddings/oleObject229.bin"/><Relationship Id="rId483" Type="http://schemas.openxmlformats.org/officeDocument/2006/relationships/image" Target="media/image240.wmf"/><Relationship Id="rId518" Type="http://schemas.openxmlformats.org/officeDocument/2006/relationships/oleObject" Target="embeddings/oleObject257.bin"/><Relationship Id="rId539" Type="http://schemas.openxmlformats.org/officeDocument/2006/relationships/image" Target="media/image268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9.bin"/><Relationship Id="rId343" Type="http://schemas.openxmlformats.org/officeDocument/2006/relationships/image" Target="media/image170.wmf"/><Relationship Id="rId364" Type="http://schemas.openxmlformats.org/officeDocument/2006/relationships/oleObject" Target="embeddings/oleObject180.bin"/><Relationship Id="rId550" Type="http://schemas.openxmlformats.org/officeDocument/2006/relationships/oleObject" Target="embeddings/oleObject273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571" Type="http://schemas.openxmlformats.org/officeDocument/2006/relationships/image" Target="media/image284.wmf"/><Relationship Id="rId592" Type="http://schemas.openxmlformats.org/officeDocument/2006/relationships/oleObject" Target="embeddings/oleObject300.bin"/><Relationship Id="rId606" Type="http://schemas.openxmlformats.org/officeDocument/2006/relationships/oleObject" Target="embeddings/oleObject310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31" Type="http://schemas.openxmlformats.org/officeDocument/2006/relationships/image" Target="media/image214.wmf"/><Relationship Id="rId452" Type="http://schemas.openxmlformats.org/officeDocument/2006/relationships/oleObject" Target="embeddings/oleObject224.bin"/><Relationship Id="rId473" Type="http://schemas.openxmlformats.org/officeDocument/2006/relationships/image" Target="media/image235.wmf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529" Type="http://schemas.openxmlformats.org/officeDocument/2006/relationships/image" Target="media/image263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4.bin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5.bin"/><Relationship Id="rId540" Type="http://schemas.openxmlformats.org/officeDocument/2006/relationships/oleObject" Target="embeddings/oleObject268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9.wmf"/><Relationship Id="rId582" Type="http://schemas.openxmlformats.org/officeDocument/2006/relationships/oleObject" Target="embeddings/oleObject290.bin"/><Relationship Id="rId617" Type="http://schemas.openxmlformats.org/officeDocument/2006/relationships/image" Target="media/image2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198.bin"/><Relationship Id="rId421" Type="http://schemas.openxmlformats.org/officeDocument/2006/relationships/image" Target="media/image209.wmf"/><Relationship Id="rId442" Type="http://schemas.openxmlformats.org/officeDocument/2006/relationships/oleObject" Target="embeddings/oleObject219.bin"/><Relationship Id="rId463" Type="http://schemas.openxmlformats.org/officeDocument/2006/relationships/image" Target="media/image230.wmf"/><Relationship Id="rId484" Type="http://schemas.openxmlformats.org/officeDocument/2006/relationships/oleObject" Target="embeddings/oleObject240.bin"/><Relationship Id="rId519" Type="http://schemas.openxmlformats.org/officeDocument/2006/relationships/image" Target="media/image258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49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70.bin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81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4.wmf"/><Relationship Id="rId572" Type="http://schemas.openxmlformats.org/officeDocument/2006/relationships/oleObject" Target="embeddings/oleObject284.bin"/><Relationship Id="rId593" Type="http://schemas.openxmlformats.org/officeDocument/2006/relationships/oleObject" Target="embeddings/oleObject301.bin"/><Relationship Id="rId607" Type="http://schemas.openxmlformats.org/officeDocument/2006/relationships/image" Target="media/image29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5.wmf"/><Relationship Id="rId474" Type="http://schemas.openxmlformats.org/officeDocument/2006/relationships/oleObject" Target="embeddings/oleObject235.bin"/><Relationship Id="rId509" Type="http://schemas.openxmlformats.org/officeDocument/2006/relationships/image" Target="media/image253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5.wmf"/><Relationship Id="rId495" Type="http://schemas.openxmlformats.org/officeDocument/2006/relationships/image" Target="media/image246.e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8.bin"/><Relationship Id="rId541" Type="http://schemas.openxmlformats.org/officeDocument/2006/relationships/image" Target="media/image269.wmf"/><Relationship Id="rId562" Type="http://schemas.openxmlformats.org/officeDocument/2006/relationships/oleObject" Target="embeddings/oleObject279.bin"/><Relationship Id="rId583" Type="http://schemas.openxmlformats.org/officeDocument/2006/relationships/oleObject" Target="embeddings/oleObject291.bin"/><Relationship Id="rId618" Type="http://schemas.openxmlformats.org/officeDocument/2006/relationships/oleObject" Target="embeddings/oleObject32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20.wmf"/><Relationship Id="rId464" Type="http://schemas.openxmlformats.org/officeDocument/2006/relationships/oleObject" Target="embeddings/oleObject230.bin"/><Relationship Id="rId303" Type="http://schemas.openxmlformats.org/officeDocument/2006/relationships/image" Target="media/image150.wmf"/><Relationship Id="rId485" Type="http://schemas.openxmlformats.org/officeDocument/2006/relationships/image" Target="media/image241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302.bin"/><Relationship Id="rId608" Type="http://schemas.openxmlformats.org/officeDocument/2006/relationships/oleObject" Target="embeddings/oleObject311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4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9.emf"/><Relationship Id="rId563" Type="http://schemas.openxmlformats.org/officeDocument/2006/relationships/image" Target="media/image280.wmf"/><Relationship Id="rId619" Type="http://schemas.openxmlformats.org/officeDocument/2006/relationships/image" Target="media/image295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5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9.wmf"/><Relationship Id="rId543" Type="http://schemas.openxmlformats.org/officeDocument/2006/relationships/image" Target="media/image270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200.wmf"/><Relationship Id="rId585" Type="http://schemas.openxmlformats.org/officeDocument/2006/relationships/oleObject" Target="embeddings/oleObject293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610" Type="http://schemas.openxmlformats.org/officeDocument/2006/relationships/oleObject" Target="embeddings/oleObject313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30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296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60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1.e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271" Type="http://schemas.openxmlformats.org/officeDocument/2006/relationships/image" Target="media/image134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oleObject" Target="embeddings/oleObject307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50.wmf"/><Relationship Id="rId545" Type="http://schemas.openxmlformats.org/officeDocument/2006/relationships/image" Target="media/image271.emf"/><Relationship Id="rId587" Type="http://schemas.openxmlformats.org/officeDocument/2006/relationships/oleObject" Target="embeddings/oleObject295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oleObject" Target="embeddings/oleObject315.bin"/><Relationship Id="rId251" Type="http://schemas.openxmlformats.org/officeDocument/2006/relationships/image" Target="media/image124.wmf"/><Relationship Id="rId489" Type="http://schemas.openxmlformats.org/officeDocument/2006/relationships/image" Target="media/image243.e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image" Target="media/image289.wmf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23" Type="http://schemas.openxmlformats.org/officeDocument/2006/relationships/image" Target="media/image297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oleObject" Target="embeddings/oleObject308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4.emf"/><Relationship Id="rId505" Type="http://schemas.openxmlformats.org/officeDocument/2006/relationships/image" Target="media/image251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72.wmf"/><Relationship Id="rId589" Type="http://schemas.openxmlformats.org/officeDocument/2006/relationships/oleObject" Target="embeddings/oleObject297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oleObject" Target="embeddings/oleObject317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880</Words>
  <Characters>10721</Characters>
  <Application>Microsoft Office Word</Application>
  <DocSecurity>0</DocSecurity>
  <Lines>89</Lines>
  <Paragraphs>25</Paragraphs>
  <ScaleCrop>false</ScaleCrop>
  <Company/>
  <LinksUpToDate>false</LinksUpToDate>
  <CharactersWithSpaces>12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16T13:07:00Z</dcterms:created>
  <dcterms:modified xsi:type="dcterms:W3CDTF">2021-08-16T13:08:00Z</dcterms:modified>
</cp:coreProperties>
</file>